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73" r:id="rId3"/>
    <p:sldId id="258" r:id="rId4"/>
    <p:sldId id="265" r:id="rId5"/>
    <p:sldId id="259" r:id="rId6"/>
    <p:sldId id="267" r:id="rId7"/>
    <p:sldId id="268" r:id="rId8"/>
    <p:sldId id="269" r:id="rId9"/>
    <p:sldId id="266" r:id="rId10"/>
    <p:sldId id="270" r:id="rId11"/>
    <p:sldId id="271" r:id="rId12"/>
    <p:sldId id="272" r:id="rId13"/>
    <p:sldId id="260" r:id="rId14"/>
    <p:sldId id="276" r:id="rId15"/>
    <p:sldId id="261" r:id="rId16"/>
    <p:sldId id="262" r:id="rId17"/>
    <p:sldId id="275" r:id="rId18"/>
  </p:sldIdLst>
  <p:sldSz cx="14630400" cy="8229600"/>
  <p:notesSz cx="6858000" cy="9144000"/>
  <p:defaultTextStyle>
    <a:defPPr>
      <a:defRPr lang="en-US"/>
    </a:defPPr>
    <a:lvl1pPr marL="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1pPr>
    <a:lvl2pPr marL="54864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2pPr>
    <a:lvl3pPr marL="109728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3pPr>
    <a:lvl4pPr marL="164592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4pPr>
    <a:lvl5pPr marL="219456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5pPr>
    <a:lvl6pPr marL="274320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6pPr>
    <a:lvl7pPr marL="329184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7pPr>
    <a:lvl8pPr marL="384048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8pPr>
    <a:lvl9pPr marL="438912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Tiêu đề" id="{D7C1FB78-14C4-42C5-A0F6-50ADC2E7F5F8}">
          <p14:sldIdLst>
            <p14:sldId id="257"/>
          </p14:sldIdLst>
        </p14:section>
        <p14:section name="HĐ mở đầu" id="{46A07EF6-6981-4BDA-8B90-685EF0C23ABC}">
          <p14:sldIdLst>
            <p14:sldId id="273"/>
          </p14:sldIdLst>
        </p14:section>
        <p14:section name="HĐ hình thành kiến thức" id="{A7D9684F-02EF-48B2-938B-F821175287B4}">
          <p14:sldIdLst>
            <p14:sldId id="258"/>
            <p14:sldId id="265"/>
            <p14:sldId id="259"/>
            <p14:sldId id="267"/>
            <p14:sldId id="268"/>
            <p14:sldId id="269"/>
            <p14:sldId id="266"/>
            <p14:sldId id="270"/>
            <p14:sldId id="271"/>
            <p14:sldId id="272"/>
          </p14:sldIdLst>
        </p14:section>
        <p14:section name="HĐ luyện tập" id="{019F8C93-D338-46D7-AF8F-847E5EC5E466}">
          <p14:sldIdLst>
            <p14:sldId id="260"/>
            <p14:sldId id="276"/>
          </p14:sldIdLst>
        </p14:section>
        <p14:section name="HĐ vận dụng" id="{6A67265D-6866-4897-A7B5-FB0E5F3CA07F}">
          <p14:sldIdLst>
            <p14:sldId id="261"/>
          </p14:sldIdLst>
        </p14:section>
        <p14:section name="HDVV" id="{4FBE0408-1ACF-4A84-93B2-0533CB266F49}">
          <p14:sldIdLst>
            <p14:sldId id="262"/>
            <p14:sldId id="275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07364"/>
    <a:srgbClr val="FFF2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54" d="100"/>
          <a:sy n="54" d="100"/>
        </p:scale>
        <p:origin x="716" y="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1346836"/>
            <a:ext cx="10972800" cy="2865120"/>
          </a:xfrm>
        </p:spPr>
        <p:txBody>
          <a:bodyPr anchor="b"/>
          <a:lstStyle>
            <a:lvl1pPr algn="ctr"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4322446"/>
            <a:ext cx="10972800" cy="1986914"/>
          </a:xfrm>
        </p:spPr>
        <p:txBody>
          <a:bodyPr/>
          <a:lstStyle>
            <a:lvl1pPr marL="0" indent="0" algn="ctr">
              <a:buNone/>
              <a:defRPr sz="2880"/>
            </a:lvl1pPr>
            <a:lvl2pPr marL="548640" indent="0" algn="ctr">
              <a:buNone/>
              <a:defRPr sz="2400"/>
            </a:lvl2pPr>
            <a:lvl3pPr marL="1097280" indent="0" algn="ctr">
              <a:buNone/>
              <a:defRPr sz="2160"/>
            </a:lvl3pPr>
            <a:lvl4pPr marL="1645920" indent="0" algn="ctr">
              <a:buNone/>
              <a:defRPr sz="1920"/>
            </a:lvl4pPr>
            <a:lvl5pPr marL="2194560" indent="0" algn="ctr">
              <a:buNone/>
              <a:defRPr sz="1920"/>
            </a:lvl5pPr>
            <a:lvl6pPr marL="2743200" indent="0" algn="ctr">
              <a:buNone/>
              <a:defRPr sz="1920"/>
            </a:lvl6pPr>
            <a:lvl7pPr marL="3291840" indent="0" algn="ctr">
              <a:buNone/>
              <a:defRPr sz="1920"/>
            </a:lvl7pPr>
            <a:lvl8pPr marL="3840480" indent="0" algn="ctr">
              <a:buNone/>
              <a:defRPr sz="1920"/>
            </a:lvl8pPr>
            <a:lvl9pPr marL="4389120" indent="0" algn="ctr">
              <a:buNone/>
              <a:defRPr sz="192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6834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12186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469880" y="438150"/>
            <a:ext cx="3154680" cy="6974206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05840" y="438150"/>
            <a:ext cx="9281160" cy="6974206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2042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851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2051686"/>
            <a:ext cx="12618720" cy="3423284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98220" y="5507356"/>
            <a:ext cx="12618720" cy="1800224"/>
          </a:xfrm>
        </p:spPr>
        <p:txBody>
          <a:bodyPr/>
          <a:lstStyle>
            <a:lvl1pPr marL="0" indent="0">
              <a:buNone/>
              <a:defRPr sz="2880">
                <a:solidFill>
                  <a:schemeClr val="tx1">
                    <a:tint val="75000"/>
                  </a:schemeClr>
                </a:solidFill>
              </a:defRPr>
            </a:lvl1pPr>
            <a:lvl2pPr marL="5486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7280" indent="0">
              <a:buNone/>
              <a:defRPr sz="2160">
                <a:solidFill>
                  <a:schemeClr val="tx1">
                    <a:tint val="75000"/>
                  </a:schemeClr>
                </a:solidFill>
              </a:defRPr>
            </a:lvl3pPr>
            <a:lvl4pPr marL="164592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4pPr>
            <a:lvl5pPr marL="219456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5pPr>
            <a:lvl6pPr marL="274320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6pPr>
            <a:lvl7pPr marL="329184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7pPr>
            <a:lvl8pPr marL="384048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8pPr>
            <a:lvl9pPr marL="438912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800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5840" y="2190750"/>
            <a:ext cx="6217920" cy="52216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06640" y="2190750"/>
            <a:ext cx="6217920" cy="52216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1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41801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06640" y="2017396"/>
            <a:ext cx="6219826" cy="98869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06640" y="3006090"/>
            <a:ext cx="6219826" cy="44215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17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6301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1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2196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17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6986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4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>
              <a:defRPr sz="3840"/>
            </a:lvl1pPr>
            <a:lvl2pPr>
              <a:defRPr sz="3360"/>
            </a:lvl2pPr>
            <a:lvl3pPr>
              <a:defRPr sz="288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20"/>
            </a:lvl1pPr>
            <a:lvl2pPr marL="548640" indent="0">
              <a:buNone/>
              <a:defRPr sz="1680"/>
            </a:lvl2pPr>
            <a:lvl3pPr marL="1097280" indent="0">
              <a:buNone/>
              <a:defRPr sz="144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1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3023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4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219826" y="1184911"/>
            <a:ext cx="7406640" cy="5848350"/>
          </a:xfrm>
        </p:spPr>
        <p:txBody>
          <a:bodyPr anchor="t"/>
          <a:lstStyle>
            <a:lvl1pPr marL="0" indent="0">
              <a:buNone/>
              <a:defRPr sz="3840"/>
            </a:lvl1pPr>
            <a:lvl2pPr marL="548640" indent="0">
              <a:buNone/>
              <a:defRPr sz="3360"/>
            </a:lvl2pPr>
            <a:lvl3pPr marL="1097280" indent="0">
              <a:buNone/>
              <a:defRPr sz="288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20"/>
            </a:lvl1pPr>
            <a:lvl2pPr marL="548640" indent="0">
              <a:buNone/>
              <a:defRPr sz="1680"/>
            </a:lvl2pPr>
            <a:lvl3pPr marL="1097280" indent="0">
              <a:buNone/>
              <a:defRPr sz="144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9/17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43338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52BAAA-6138-4509-9622-3800F9742AF5}" type="datetimeFigureOut">
              <a:rPr lang="en-US" smtClean="0"/>
              <a:t>9/17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8724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28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36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88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microsoft.com/office/2007/relationships/hdphoto" Target="../media/hdphoto1.wdp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hyperlink" Target="../anh%20thoai/phan%20bon.ppt" TargetMode="External"/><Relationship Id="rId3" Type="http://schemas.openxmlformats.org/officeDocument/2006/relationships/image" Target="../media/image12.gif"/><Relationship Id="rId7" Type="http://schemas.openxmlformats.org/officeDocument/2006/relationships/hyperlink" Target="CHUONG%20TRINH.ppt" TargetMode="External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Relationship Id="rId6" Type="http://schemas.openxmlformats.org/officeDocument/2006/relationships/hyperlink" Target="../anh%20thoai/san%20xuat%20rau%20qua%20an%20toan.ppt" TargetMode="External"/><Relationship Id="rId11" Type="http://schemas.openxmlformats.org/officeDocument/2006/relationships/image" Target="../media/image17.gif"/><Relationship Id="rId5" Type="http://schemas.openxmlformats.org/officeDocument/2006/relationships/image" Target="../media/image14.gif"/><Relationship Id="rId10" Type="http://schemas.openxmlformats.org/officeDocument/2006/relationships/image" Target="../media/image16.gif"/><Relationship Id="rId4" Type="http://schemas.openxmlformats.org/officeDocument/2006/relationships/image" Target="../media/image13.gif"/><Relationship Id="rId9" Type="http://schemas.openxmlformats.org/officeDocument/2006/relationships/image" Target="../media/image15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89143" y="837735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 - §4. PHÉP CỘNG VÀ PHÉP TRỪ SỐ </a:t>
            </a:r>
            <a:r>
              <a:rPr lang="en-US" sz="3840" b="1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TỰ NHIÊN</a:t>
            </a:r>
            <a:endParaRPr lang="en-US" sz="3840" dirty="0">
              <a:solidFill>
                <a:srgbClr val="FF0000"/>
              </a:solidFill>
              <a:latin typeface="SVN-A Love Of Thunder" panose="02040603050506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12252" y="2130397"/>
            <a:ext cx="11918149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V </a:t>
            </a:r>
            <a:r>
              <a:rPr lang="en-US" sz="288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8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8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1860" y="4191381"/>
            <a:ext cx="11712257" cy="27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759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4"/>
            <a:ext cx="4483856" cy="1281610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696580"/>
            <a:ext cx="1350362" cy="773320"/>
            <a:chOff x="844176" y="2345625"/>
            <a:chExt cx="1125302" cy="644433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01645"/>
            <a:ext cx="1350362" cy="755769"/>
            <a:chOff x="2039873" y="2349846"/>
            <a:chExt cx="1125302" cy="629807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59493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349846"/>
              <a:ext cx="0" cy="2633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3992861" y="3045766"/>
            <a:ext cx="1091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3962" y="3717248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130655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3962" y="5449813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786" b="96429" l="4478" r="97015">
                        <a14:foregroundMark x1="25373" y1="28571" x2="7463" y2="33929"/>
                        <a14:foregroundMark x1="11940" y1="37500" x2="7463" y2="75000"/>
                        <a14:foregroundMark x1="7463" y1="75000" x2="14925" y2="89286"/>
                        <a14:foregroundMark x1="11940" y1="89286" x2="17910" y2="96429"/>
                        <a14:foregroundMark x1="16418" y1="94643" x2="19403" y2="96429"/>
                        <a14:foregroundMark x1="17910" y1="96429" x2="41791" y2="92857"/>
                        <a14:foregroundMark x1="43284" y1="89286" x2="49254" y2="98214"/>
                        <a14:foregroundMark x1="47761" y1="98214" x2="73134" y2="98214"/>
                        <a14:foregroundMark x1="76119" y1="98214" x2="88060" y2="85714"/>
                        <a14:foregroundMark x1="88060" y1="83929" x2="82090" y2="76786"/>
                        <a14:foregroundMark x1="82090" y1="76786" x2="61194" y2="85714"/>
                        <a14:foregroundMark x1="59701" y1="83929" x2="46269" y2="82143"/>
                        <a14:foregroundMark x1="46269" y1="80357" x2="44776" y2="78571"/>
                        <a14:foregroundMark x1="44776" y1="78571" x2="38806" y2="33929"/>
                        <a14:foregroundMark x1="37313" y1="33929" x2="26866" y2="28571"/>
                        <a14:foregroundMark x1="28358" y1="28571" x2="38806" y2="23214"/>
                        <a14:foregroundMark x1="86567" y1="73214" x2="95522" y2="66071"/>
                        <a14:foregroundMark x1="97015" y1="53571" x2="95522" y2="41071"/>
                        <a14:foregroundMark x1="95522" y1="37500" x2="89552" y2="14286"/>
                        <a14:foregroundMark x1="88060" y1="14286" x2="73134" y2="12500"/>
                        <a14:foregroundMark x1="73134" y1="12500" x2="64179" y2="23214"/>
                        <a14:foregroundMark x1="62687" y1="19643" x2="59701" y2="7143"/>
                        <a14:foregroundMark x1="58209" y1="7143" x2="38806" y2="8929"/>
                        <a14:foregroundMark x1="40299" y1="8929" x2="23881" y2="14286"/>
                        <a14:foregroundMark x1="23881" y1="16071" x2="22388" y2="23214"/>
                        <a14:foregroundMark x1="20896" y1="23214" x2="20896" y2="26786"/>
                        <a14:foregroundMark x1="64179" y1="21429" x2="62687" y2="37500"/>
                        <a14:foregroundMark x1="62687" y1="37500" x2="65672" y2="60714"/>
                        <a14:foregroundMark x1="65672" y1="58929" x2="68657" y2="75000"/>
                        <a14:foregroundMark x1="68657" y1="73214" x2="85075" y2="73214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296701" y="1628333"/>
            <a:ext cx="838698" cy="701002"/>
          </a:xfrm>
          <a:prstGeom prst="rect">
            <a:avLst/>
          </a:prstGeom>
          <a:ln>
            <a:noFill/>
          </a:ln>
        </p:spPr>
      </p:pic>
      <p:sp>
        <p:nvSpPr>
          <p:cNvPr id="16" name="Rectangle 15"/>
          <p:cNvSpPr/>
          <p:nvPr/>
        </p:nvSpPr>
        <p:spPr>
          <a:xfrm>
            <a:off x="7315201" y="1684764"/>
            <a:ext cx="6594935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, b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= b + c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– b = c.</a:t>
            </a:r>
            <a:endParaRPr lang="en-US" sz="2880" dirty="0">
              <a:solidFill>
                <a:schemeClr val="bg1"/>
              </a:solidFill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4362673" y="2723590"/>
            <a:ext cx="0" cy="3160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727875" y="6043892"/>
            <a:ext cx="4483856" cy="1281610"/>
            <a:chOff x="724806" y="2047781"/>
            <a:chExt cx="3736547" cy="1110432"/>
          </a:xfrm>
        </p:grpSpPr>
        <p:sp>
          <p:nvSpPr>
            <p:cNvPr id="36" name="Rounded Rectangle 35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-        b       =      c</a:t>
              </a: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60260" y="6455327"/>
            <a:ext cx="1350362" cy="773320"/>
            <a:chOff x="844176" y="2345625"/>
            <a:chExt cx="1125302" cy="644433"/>
          </a:xfrm>
        </p:grpSpPr>
        <p:sp>
          <p:nvSpPr>
            <p:cNvPr id="39" name="TextBox 38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2447848" y="6457660"/>
            <a:ext cx="1350362" cy="797310"/>
            <a:chOff x="1012031" y="2345625"/>
            <a:chExt cx="1125302" cy="664425"/>
          </a:xfrm>
        </p:grpSpPr>
        <p:sp>
          <p:nvSpPr>
            <p:cNvPr id="42" name="TextBox 41"/>
            <p:cNvSpPr txBox="1"/>
            <p:nvPr/>
          </p:nvSpPr>
          <p:spPr>
            <a:xfrm>
              <a:off x="1012031" y="2625329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3819706" y="6484143"/>
            <a:ext cx="1350362" cy="751945"/>
            <a:chOff x="1035421" y="2345625"/>
            <a:chExt cx="1125302" cy="626621"/>
          </a:xfrm>
        </p:grpSpPr>
        <p:sp>
          <p:nvSpPr>
            <p:cNvPr id="45" name="TextBox 44"/>
            <p:cNvSpPr txBox="1"/>
            <p:nvPr/>
          </p:nvSpPr>
          <p:spPr>
            <a:xfrm>
              <a:off x="1035421" y="258752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7" name="Picture 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32504" y="5315406"/>
            <a:ext cx="3796637" cy="1477900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374467" y="5247167"/>
            <a:ext cx="3802391" cy="1577915"/>
          </a:xfrm>
          <a:prstGeom prst="rect">
            <a:avLst/>
          </a:prstGeom>
        </p:spPr>
      </p:pic>
      <p:sp>
        <p:nvSpPr>
          <p:cNvPr id="49" name="TextBox 48"/>
          <p:cNvSpPr txBox="1"/>
          <p:nvPr/>
        </p:nvSpPr>
        <p:spPr>
          <a:xfrm>
            <a:off x="7233046" y="3224528"/>
            <a:ext cx="6677089" cy="1865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7 minh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– 4 = 3. </a:t>
            </a:r>
          </a:p>
          <a:p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8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– 8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0" name="Rectangle 49"/>
          <p:cNvSpPr/>
          <p:nvPr/>
        </p:nvSpPr>
        <p:spPr>
          <a:xfrm>
            <a:off x="6232504" y="6886307"/>
            <a:ext cx="7461551" cy="978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– b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8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0009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49" grpId="0"/>
      <p:bldP spid="5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4"/>
            <a:ext cx="4483856" cy="1281610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696580"/>
            <a:ext cx="1350362" cy="773320"/>
            <a:chOff x="844176" y="2345625"/>
            <a:chExt cx="1125302" cy="644433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01645"/>
            <a:ext cx="1350362" cy="755769"/>
            <a:chOff x="2039873" y="2349846"/>
            <a:chExt cx="1125302" cy="629807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59493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349846"/>
              <a:ext cx="0" cy="2633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3992861" y="3045766"/>
            <a:ext cx="1091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3962" y="3717248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130655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3962" y="5449813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4362673" y="2723590"/>
            <a:ext cx="0" cy="3160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727875" y="6043892"/>
            <a:ext cx="4483856" cy="1281610"/>
            <a:chOff x="724806" y="2047781"/>
            <a:chExt cx="3736547" cy="1110432"/>
          </a:xfrm>
        </p:grpSpPr>
        <p:sp>
          <p:nvSpPr>
            <p:cNvPr id="36" name="Rounded Rectangle 35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-        b       =      c</a:t>
              </a: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60260" y="6455327"/>
            <a:ext cx="1350362" cy="773320"/>
            <a:chOff x="844176" y="2345625"/>
            <a:chExt cx="1125302" cy="644433"/>
          </a:xfrm>
        </p:grpSpPr>
        <p:sp>
          <p:nvSpPr>
            <p:cNvPr id="39" name="TextBox 38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2447848" y="6457660"/>
            <a:ext cx="1350362" cy="797310"/>
            <a:chOff x="1012031" y="2345625"/>
            <a:chExt cx="1125302" cy="664425"/>
          </a:xfrm>
        </p:grpSpPr>
        <p:sp>
          <p:nvSpPr>
            <p:cNvPr id="42" name="TextBox 41"/>
            <p:cNvSpPr txBox="1"/>
            <p:nvPr/>
          </p:nvSpPr>
          <p:spPr>
            <a:xfrm>
              <a:off x="1012031" y="2625329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3819706" y="6484143"/>
            <a:ext cx="1350362" cy="751945"/>
            <a:chOff x="1035421" y="2345625"/>
            <a:chExt cx="1125302" cy="626621"/>
          </a:xfrm>
        </p:grpSpPr>
        <p:sp>
          <p:nvSpPr>
            <p:cNvPr id="45" name="TextBox 44"/>
            <p:cNvSpPr txBox="1"/>
            <p:nvPr/>
          </p:nvSpPr>
          <p:spPr>
            <a:xfrm>
              <a:off x="1035421" y="258752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ectangle 10"/>
          <p:cNvSpPr/>
          <p:nvPr/>
        </p:nvSpPr>
        <p:spPr>
          <a:xfrm>
            <a:off x="6682693" y="1466948"/>
            <a:ext cx="7315200" cy="111171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yệ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865 279 – 45 027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769374" y="2773164"/>
            <a:ext cx="7140761" cy="14219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8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865 279 – 45 027 = 820 252</a:t>
            </a:r>
          </a:p>
          <a:p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7414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4"/>
            <a:ext cx="4483856" cy="1281610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696580"/>
            <a:ext cx="1350362" cy="773320"/>
            <a:chOff x="844176" y="2345625"/>
            <a:chExt cx="1125302" cy="644433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01645"/>
            <a:ext cx="1350362" cy="755769"/>
            <a:chOff x="2039873" y="2349846"/>
            <a:chExt cx="1125302" cy="629807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59493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349846"/>
              <a:ext cx="0" cy="2633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3992861" y="3045766"/>
            <a:ext cx="1091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3962" y="3717248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130655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3962" y="5449813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4362673" y="2723590"/>
            <a:ext cx="0" cy="3160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727875" y="6043892"/>
            <a:ext cx="4483856" cy="1281610"/>
            <a:chOff x="724806" y="2047781"/>
            <a:chExt cx="3736547" cy="1110432"/>
          </a:xfrm>
        </p:grpSpPr>
        <p:sp>
          <p:nvSpPr>
            <p:cNvPr id="36" name="Rounded Rectangle 35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-        b       =      c</a:t>
              </a: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60260" y="6455327"/>
            <a:ext cx="1350362" cy="773320"/>
            <a:chOff x="844176" y="2345625"/>
            <a:chExt cx="1125302" cy="644433"/>
          </a:xfrm>
        </p:grpSpPr>
        <p:sp>
          <p:nvSpPr>
            <p:cNvPr id="39" name="TextBox 38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2447848" y="6457660"/>
            <a:ext cx="1350362" cy="797310"/>
            <a:chOff x="1012031" y="2345625"/>
            <a:chExt cx="1125302" cy="664425"/>
          </a:xfrm>
        </p:grpSpPr>
        <p:sp>
          <p:nvSpPr>
            <p:cNvPr id="42" name="TextBox 41"/>
            <p:cNvSpPr txBox="1"/>
            <p:nvPr/>
          </p:nvSpPr>
          <p:spPr>
            <a:xfrm>
              <a:off x="1012031" y="2625329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3819706" y="6484143"/>
            <a:ext cx="1350362" cy="751945"/>
            <a:chOff x="1035421" y="2345625"/>
            <a:chExt cx="1125302" cy="626621"/>
          </a:xfrm>
        </p:grpSpPr>
        <p:sp>
          <p:nvSpPr>
            <p:cNvPr id="45" name="TextBox 44"/>
            <p:cNvSpPr txBox="1"/>
            <p:nvPr/>
          </p:nvSpPr>
          <p:spPr>
            <a:xfrm>
              <a:off x="1035421" y="258752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ectangle 10"/>
          <p:cNvSpPr/>
          <p:nvPr/>
        </p:nvSpPr>
        <p:spPr>
          <a:xfrm>
            <a:off x="6682693" y="1466947"/>
            <a:ext cx="7315200" cy="60202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ở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823742" y="4678878"/>
            <a:ext cx="7140761" cy="2751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8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18 000 + 21 000 + 30 000 = 69 000 (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100 000 – 69 000 = 31 000 (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6660094" y="2230459"/>
            <a:ext cx="7468060" cy="2131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“Mai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à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m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8 000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à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a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1 000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0 000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Mai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á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ờ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00 000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”</a:t>
            </a:r>
          </a:p>
        </p:txBody>
      </p:sp>
    </p:spTree>
    <p:extLst>
      <p:ext uri="{BB962C8B-B14F-4D97-AF65-F5344CB8AC3E}">
        <p14:creationId xmlns:p14="http://schemas.microsoft.com/office/powerpoint/2010/main" val="548093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4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32645" y="1433087"/>
            <a:ext cx="5477960" cy="2131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188976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7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548640" indent="-548640" algn="just">
              <a:lnSpc>
                <a:spcPct val="115000"/>
              </a:lnSpc>
              <a:buAutoNum type="alphaLcParenR"/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3 548 + 19 256;      </a:t>
            </a:r>
          </a:p>
          <a:p>
            <a:pPr marL="548640" indent="-548640" algn="just">
              <a:lnSpc>
                <a:spcPct val="115000"/>
              </a:lnSpc>
              <a:buAutoNum type="alphaLcParenR"/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29 107 – 34 693.</a:t>
            </a:r>
          </a:p>
        </p:txBody>
      </p:sp>
      <p:sp>
        <p:nvSpPr>
          <p:cNvPr id="8" name="AutoShape 5"/>
          <p:cNvSpPr>
            <a:spLocks noChangeShapeType="1"/>
          </p:cNvSpPr>
          <p:nvPr/>
        </p:nvSpPr>
        <p:spPr bwMode="auto">
          <a:xfrm>
            <a:off x="80011" y="777240"/>
            <a:ext cx="81153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/>
          <a:p>
            <a:endParaRPr lang="en-US" sz="2592"/>
          </a:p>
        </p:txBody>
      </p:sp>
      <p:sp>
        <p:nvSpPr>
          <p:cNvPr id="9" name="AutoShape 6"/>
          <p:cNvSpPr>
            <a:spLocks noChangeShapeType="1"/>
          </p:cNvSpPr>
          <p:nvPr/>
        </p:nvSpPr>
        <p:spPr bwMode="auto">
          <a:xfrm>
            <a:off x="1863091" y="775336"/>
            <a:ext cx="81153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/>
          <a:p>
            <a:endParaRPr lang="en-US" sz="2592"/>
          </a:p>
        </p:txBody>
      </p:sp>
      <p:cxnSp>
        <p:nvCxnSpPr>
          <p:cNvPr id="13" name="Straight Connector 12"/>
          <p:cNvCxnSpPr/>
          <p:nvPr/>
        </p:nvCxnSpPr>
        <p:spPr>
          <a:xfrm>
            <a:off x="6209804" y="1495400"/>
            <a:ext cx="21946" cy="6116200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6671462" y="1257523"/>
            <a:ext cx="1457450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7</a:t>
            </a:r>
            <a:endParaRPr lang="en-US" sz="2880" dirty="0"/>
          </a:p>
        </p:txBody>
      </p:sp>
      <p:grpSp>
        <p:nvGrpSpPr>
          <p:cNvPr id="33" name="Group 32"/>
          <p:cNvGrpSpPr/>
          <p:nvPr/>
        </p:nvGrpSpPr>
        <p:grpSpPr>
          <a:xfrm>
            <a:off x="6912864" y="1630995"/>
            <a:ext cx="1958420" cy="1567769"/>
            <a:chOff x="5760720" y="1487178"/>
            <a:chExt cx="1632017" cy="1306474"/>
          </a:xfrm>
        </p:grpSpPr>
        <p:sp>
          <p:nvSpPr>
            <p:cNvPr id="15" name="Rectangle 14"/>
            <p:cNvSpPr/>
            <p:nvPr/>
          </p:nvSpPr>
          <p:spPr>
            <a:xfrm>
              <a:off x="6315786" y="1578618"/>
              <a:ext cx="1076951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63 548 </a:t>
              </a:r>
              <a:endParaRPr lang="en-US" sz="2880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6315786" y="1962997"/>
              <a:ext cx="999473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19 256</a:t>
              </a:r>
              <a:endParaRPr lang="en-US" sz="2880" dirty="0"/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6357190" y="2350617"/>
              <a:ext cx="919339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Rectangle 18"/>
            <p:cNvSpPr/>
            <p:nvPr/>
          </p:nvSpPr>
          <p:spPr>
            <a:xfrm>
              <a:off x="6300342" y="2347376"/>
              <a:ext cx="999473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82 804</a:t>
              </a:r>
              <a:endParaRPr lang="en-US" sz="2880" dirty="0">
                <a:solidFill>
                  <a:schemeClr val="bg1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159157" y="1854724"/>
              <a:ext cx="326049" cy="4093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592" dirty="0">
                  <a:solidFill>
                    <a:schemeClr val="bg1"/>
                  </a:solidFill>
                </a:rPr>
                <a:t>+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760720" y="1487178"/>
              <a:ext cx="420624" cy="4462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</a:p>
          </p:txBody>
        </p:sp>
      </p:grpSp>
      <p:sp>
        <p:nvSpPr>
          <p:cNvPr id="29" name="Rectangle 28"/>
          <p:cNvSpPr/>
          <p:nvPr/>
        </p:nvSpPr>
        <p:spPr>
          <a:xfrm>
            <a:off x="6583680" y="3198258"/>
            <a:ext cx="7315200" cy="104522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8:</a:t>
            </a:r>
            <a:r>
              <a:rPr lang="en-US" sz="2880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en-US" sz="288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</a:t>
            </a:r>
            <a:r>
              <a:rPr lang="en-US" sz="2880" i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 789</a:t>
            </a:r>
            <a:r>
              <a:rPr lang="en-US" sz="288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2 895 = 2 895 + 6 789</a:t>
            </a:r>
            <a:endParaRPr lang="en-US" sz="2880" dirty="0">
              <a:solidFill>
                <a:schemeClr val="bg1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6538075" y="4237957"/>
            <a:ext cx="7315200" cy="359367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9: </a:t>
            </a:r>
            <a:endParaRPr lang="en-US" sz="2880" dirty="0">
              <a:solidFill>
                <a:srgbClr val="FFC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7 + x = 362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x = 362 – 7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x = 355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) x – 56 = 4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x         = 4 + 56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x         = 60</a:t>
            </a:r>
            <a:endParaRPr lang="en-US" sz="2880" dirty="0">
              <a:solidFill>
                <a:schemeClr val="bg1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9846259" y="4718046"/>
            <a:ext cx="7315200" cy="162140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25 – x =15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x = 25 – 15 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x = 10</a:t>
            </a:r>
            <a:endParaRPr lang="en-US" sz="2880" dirty="0"/>
          </a:p>
        </p:txBody>
      </p:sp>
      <p:grpSp>
        <p:nvGrpSpPr>
          <p:cNvPr id="34" name="Group 33"/>
          <p:cNvGrpSpPr/>
          <p:nvPr/>
        </p:nvGrpSpPr>
        <p:grpSpPr>
          <a:xfrm>
            <a:off x="10144290" y="1543213"/>
            <a:ext cx="2046147" cy="1721702"/>
            <a:chOff x="8453575" y="1487178"/>
            <a:chExt cx="1705123" cy="1434752"/>
          </a:xfrm>
        </p:grpSpPr>
        <p:sp>
          <p:nvSpPr>
            <p:cNvPr id="23" name="Rectangle 22"/>
            <p:cNvSpPr/>
            <p:nvPr/>
          </p:nvSpPr>
          <p:spPr>
            <a:xfrm>
              <a:off x="8928126" y="1593665"/>
              <a:ext cx="1230572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129 107 </a:t>
              </a:r>
              <a:endParaRPr lang="en-US" sz="2880" dirty="0">
                <a:solidFill>
                  <a:schemeClr val="bg1"/>
                </a:solidFill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9087839" y="2052982"/>
              <a:ext cx="999473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34 693</a:t>
              </a:r>
              <a:endParaRPr lang="en-US" sz="2880" dirty="0">
                <a:solidFill>
                  <a:schemeClr val="bg1"/>
                </a:solidFill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9087839" y="2475654"/>
              <a:ext cx="999473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94 414</a:t>
              </a:r>
              <a:endParaRPr lang="en-US" sz="2880" dirty="0">
                <a:solidFill>
                  <a:schemeClr val="bg1"/>
                </a:solidFill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>
              <a:off x="9032975" y="2424662"/>
              <a:ext cx="1031051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8814816" y="1798405"/>
              <a:ext cx="364463" cy="4462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8453575" y="1487178"/>
              <a:ext cx="573164" cy="4462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</a:p>
          </p:txBody>
        </p:sp>
      </p:grpSp>
      <p:sp>
        <p:nvSpPr>
          <p:cNvPr id="35" name="Rectangle 34"/>
          <p:cNvSpPr/>
          <p:nvPr/>
        </p:nvSpPr>
        <p:spPr>
          <a:xfrm>
            <a:off x="687040" y="3442018"/>
            <a:ext cx="5431555" cy="1621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8</a:t>
            </a:r>
            <a:r>
              <a:rPr lang="en-US" sz="288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?”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ctr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 + 2 895 = 2 895 + 6 789</a:t>
            </a:r>
          </a:p>
        </p:txBody>
      </p:sp>
      <p:sp>
        <p:nvSpPr>
          <p:cNvPr id="36" name="Rectangle 35"/>
          <p:cNvSpPr/>
          <p:nvPr/>
        </p:nvSpPr>
        <p:spPr>
          <a:xfrm>
            <a:off x="687040" y="5062090"/>
            <a:ext cx="5431555" cy="2131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9</a:t>
            </a:r>
            <a:r>
              <a:rPr lang="en-US" sz="288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x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ỏa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ã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7 + x = 362;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25 – x =15;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) x – 56 = 4.</a:t>
            </a:r>
          </a:p>
        </p:txBody>
      </p:sp>
    </p:spTree>
    <p:extLst>
      <p:ext uri="{BB962C8B-B14F-4D97-AF65-F5344CB8AC3E}">
        <p14:creationId xmlns:p14="http://schemas.microsoft.com/office/powerpoint/2010/main" val="3261170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  <p:bldP spid="29" grpId="0"/>
      <p:bldP spid="30" grpId="0"/>
      <p:bldP spid="31" grpId="0"/>
      <p:bldP spid="35" grpId="0"/>
      <p:bldP spid="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loud 3"/>
          <p:cNvSpPr/>
          <p:nvPr/>
        </p:nvSpPr>
        <p:spPr>
          <a:xfrm>
            <a:off x="524409" y="2663116"/>
            <a:ext cx="3623310" cy="3269894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592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4. PHÉP CỘNG VÀ PHÉP TRỪ SỐ TỰ NHIÊN</a:t>
            </a:r>
            <a:endParaRPr lang="en-US" sz="2592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AutoShape 5"/>
          <p:cNvSpPr>
            <a:spLocks noChangeShapeType="1"/>
          </p:cNvSpPr>
          <p:nvPr/>
        </p:nvSpPr>
        <p:spPr bwMode="auto">
          <a:xfrm>
            <a:off x="80011" y="777240"/>
            <a:ext cx="81153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/>
          <a:p>
            <a:endParaRPr lang="en-US" sz="2592"/>
          </a:p>
        </p:txBody>
      </p:sp>
      <p:sp>
        <p:nvSpPr>
          <p:cNvPr id="9" name="AutoShape 6"/>
          <p:cNvSpPr>
            <a:spLocks noChangeShapeType="1"/>
          </p:cNvSpPr>
          <p:nvPr/>
        </p:nvSpPr>
        <p:spPr bwMode="auto">
          <a:xfrm>
            <a:off x="1863091" y="775336"/>
            <a:ext cx="81153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/>
          <a:p>
            <a:endParaRPr lang="en-US" sz="2592"/>
          </a:p>
        </p:txBody>
      </p:sp>
      <p:grpSp>
        <p:nvGrpSpPr>
          <p:cNvPr id="77" name="Group 76"/>
          <p:cNvGrpSpPr/>
          <p:nvPr/>
        </p:nvGrpSpPr>
        <p:grpSpPr>
          <a:xfrm>
            <a:off x="4059937" y="1055275"/>
            <a:ext cx="2953919" cy="2792641"/>
            <a:chOff x="3383280" y="879395"/>
            <a:chExt cx="2461599" cy="2327201"/>
          </a:xfrm>
        </p:grpSpPr>
        <p:sp>
          <p:nvSpPr>
            <p:cNvPr id="58" name="Plus 57"/>
            <p:cNvSpPr/>
            <p:nvPr/>
          </p:nvSpPr>
          <p:spPr>
            <a:xfrm>
              <a:off x="3547497" y="879395"/>
              <a:ext cx="1834304" cy="1716504"/>
            </a:xfrm>
            <a:prstGeom prst="mathPlus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592" dirty="0" err="1">
                  <a:solidFill>
                    <a:srgbClr val="FF0000"/>
                  </a:solidFill>
                </a:rPr>
                <a:t>Phép</a:t>
              </a:r>
              <a:r>
                <a:rPr lang="en-US" sz="2592" dirty="0">
                  <a:solidFill>
                    <a:srgbClr val="FF0000"/>
                  </a:solidFill>
                </a:rPr>
                <a:t> </a:t>
              </a:r>
              <a:r>
                <a:rPr lang="en-US" sz="2592" dirty="0" err="1">
                  <a:solidFill>
                    <a:srgbClr val="FF0000"/>
                  </a:solidFill>
                </a:rPr>
                <a:t>cộng</a:t>
              </a:r>
              <a:endParaRPr lang="en-US" sz="2592" dirty="0">
                <a:solidFill>
                  <a:srgbClr val="FF0000"/>
                </a:solidFill>
              </a:endParaRPr>
            </a:p>
          </p:txBody>
        </p:sp>
        <p:sp>
          <p:nvSpPr>
            <p:cNvPr id="11" name="Freeform 10"/>
            <p:cNvSpPr/>
            <p:nvPr/>
          </p:nvSpPr>
          <p:spPr>
            <a:xfrm>
              <a:off x="3383280" y="2109753"/>
              <a:ext cx="2461599" cy="1096843"/>
            </a:xfrm>
            <a:custGeom>
              <a:avLst/>
              <a:gdLst>
                <a:gd name="connsiteX0" fmla="*/ 0 w 3328416"/>
                <a:gd name="connsiteY0" fmla="*/ 1096843 h 1096843"/>
                <a:gd name="connsiteX1" fmla="*/ 1353312 w 3328416"/>
                <a:gd name="connsiteY1" fmla="*/ 91003 h 1096843"/>
                <a:gd name="connsiteX2" fmla="*/ 3328416 w 3328416"/>
                <a:gd name="connsiteY2" fmla="*/ 109291 h 10968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328416" h="1096843">
                  <a:moveTo>
                    <a:pt x="0" y="1096843"/>
                  </a:moveTo>
                  <a:cubicBezTo>
                    <a:pt x="399288" y="676219"/>
                    <a:pt x="798576" y="255595"/>
                    <a:pt x="1353312" y="91003"/>
                  </a:cubicBezTo>
                  <a:cubicBezTo>
                    <a:pt x="1908048" y="-73589"/>
                    <a:pt x="2618232" y="17851"/>
                    <a:pt x="3328416" y="109291"/>
                  </a:cubicBezTo>
                </a:path>
              </a:pathLst>
            </a:custGeom>
            <a:noFill/>
            <a:ln w="1524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4103827" y="3698453"/>
            <a:ext cx="4037990" cy="2644150"/>
            <a:chOff x="3419856" y="3082044"/>
            <a:chExt cx="3364992" cy="2203458"/>
          </a:xfrm>
        </p:grpSpPr>
        <p:sp>
          <p:nvSpPr>
            <p:cNvPr id="57" name="Minus 56"/>
            <p:cNvSpPr/>
            <p:nvPr/>
          </p:nvSpPr>
          <p:spPr>
            <a:xfrm>
              <a:off x="4743873" y="3082044"/>
              <a:ext cx="1876383" cy="2203458"/>
            </a:xfrm>
            <a:prstGeom prst="mathMinus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592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2592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92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592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Freeform 11"/>
            <p:cNvSpPr/>
            <p:nvPr/>
          </p:nvSpPr>
          <p:spPr>
            <a:xfrm>
              <a:off x="3419856" y="3623504"/>
              <a:ext cx="3364992" cy="886506"/>
            </a:xfrm>
            <a:custGeom>
              <a:avLst/>
              <a:gdLst>
                <a:gd name="connsiteX0" fmla="*/ 0 w 3364992"/>
                <a:gd name="connsiteY0" fmla="*/ 0 h 886506"/>
                <a:gd name="connsiteX1" fmla="*/ 1645920 w 3364992"/>
                <a:gd name="connsiteY1" fmla="*/ 804672 h 886506"/>
                <a:gd name="connsiteX2" fmla="*/ 3364992 w 3364992"/>
                <a:gd name="connsiteY2" fmla="*/ 859536 h 886506"/>
                <a:gd name="connsiteX3" fmla="*/ 3364992 w 3364992"/>
                <a:gd name="connsiteY3" fmla="*/ 859536 h 886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364992" h="886506">
                  <a:moveTo>
                    <a:pt x="0" y="0"/>
                  </a:moveTo>
                  <a:cubicBezTo>
                    <a:pt x="542544" y="330708"/>
                    <a:pt x="1085088" y="661416"/>
                    <a:pt x="1645920" y="804672"/>
                  </a:cubicBezTo>
                  <a:cubicBezTo>
                    <a:pt x="2206752" y="947928"/>
                    <a:pt x="3364992" y="859536"/>
                    <a:pt x="3364992" y="859536"/>
                  </a:cubicBezTo>
                  <a:lnTo>
                    <a:pt x="3364992" y="859536"/>
                  </a:lnTo>
                </a:path>
              </a:pathLst>
            </a:custGeom>
            <a:noFill/>
            <a:ln w="152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6957906" y="1108906"/>
            <a:ext cx="6059893" cy="1489236"/>
            <a:chOff x="5798254" y="924088"/>
            <a:chExt cx="5049911" cy="1241030"/>
          </a:xfrm>
        </p:grpSpPr>
        <p:sp>
          <p:nvSpPr>
            <p:cNvPr id="22" name="Freeform 21"/>
            <p:cNvSpPr/>
            <p:nvPr/>
          </p:nvSpPr>
          <p:spPr>
            <a:xfrm>
              <a:off x="5798254" y="1622811"/>
              <a:ext cx="2282273" cy="542307"/>
            </a:xfrm>
            <a:custGeom>
              <a:avLst/>
              <a:gdLst>
                <a:gd name="connsiteX0" fmla="*/ 0 w 2282273"/>
                <a:gd name="connsiteY0" fmla="*/ 542307 h 542307"/>
                <a:gd name="connsiteX1" fmla="*/ 438912 w 2282273"/>
                <a:gd name="connsiteY1" fmla="*/ 231411 h 542307"/>
                <a:gd name="connsiteX2" fmla="*/ 2103120 w 2282273"/>
                <a:gd name="connsiteY2" fmla="*/ 11955 h 542307"/>
                <a:gd name="connsiteX3" fmla="*/ 2157984 w 2282273"/>
                <a:gd name="connsiteY3" fmla="*/ 48531 h 5423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2273" h="542307">
                  <a:moveTo>
                    <a:pt x="0" y="542307"/>
                  </a:moveTo>
                  <a:cubicBezTo>
                    <a:pt x="44196" y="431055"/>
                    <a:pt x="88392" y="319803"/>
                    <a:pt x="438912" y="231411"/>
                  </a:cubicBezTo>
                  <a:cubicBezTo>
                    <a:pt x="789432" y="143019"/>
                    <a:pt x="1816608" y="42435"/>
                    <a:pt x="2103120" y="11955"/>
                  </a:cubicBezTo>
                  <a:cubicBezTo>
                    <a:pt x="2389632" y="-18525"/>
                    <a:pt x="2273808" y="15003"/>
                    <a:pt x="2157984" y="48531"/>
                  </a:cubicBezTo>
                </a:path>
              </a:pathLst>
            </a:custGeom>
            <a:noFill/>
            <a:ln w="76200">
              <a:solidFill>
                <a:schemeClr val="accent4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grpSp>
          <p:nvGrpSpPr>
            <p:cNvPr id="53" name="Group 52"/>
            <p:cNvGrpSpPr/>
            <p:nvPr/>
          </p:nvGrpSpPr>
          <p:grpSpPr>
            <a:xfrm>
              <a:off x="8105024" y="924088"/>
              <a:ext cx="2743141" cy="1092681"/>
              <a:chOff x="8930396" y="845847"/>
              <a:chExt cx="2743141" cy="1092681"/>
            </a:xfrm>
          </p:grpSpPr>
          <p:grpSp>
            <p:nvGrpSpPr>
              <p:cNvPr id="41" name="Group 40"/>
              <p:cNvGrpSpPr/>
              <p:nvPr/>
            </p:nvGrpSpPr>
            <p:grpSpPr>
              <a:xfrm>
                <a:off x="8930396" y="845847"/>
                <a:ext cx="2743141" cy="1092681"/>
                <a:chOff x="724806" y="2047781"/>
                <a:chExt cx="3736547" cy="1110432"/>
              </a:xfrm>
            </p:grpSpPr>
            <p:sp>
              <p:nvSpPr>
                <p:cNvPr id="42" name="Rounded Rectangle 41"/>
                <p:cNvSpPr/>
                <p:nvPr/>
              </p:nvSpPr>
              <p:spPr>
                <a:xfrm>
                  <a:off x="724806" y="2047781"/>
                  <a:ext cx="3736547" cy="1110432"/>
                </a:xfrm>
                <a:prstGeom prst="roundRect">
                  <a:avLst/>
                </a:prstGeom>
                <a:solidFill>
                  <a:schemeClr val="tx1">
                    <a:lumMod val="50000"/>
                    <a:lumOff val="50000"/>
                    <a:alpha val="67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592" dirty="0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1195754" y="2065091"/>
                  <a:ext cx="2996418" cy="297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>
                      <a:solidFill>
                        <a:srgbClr val="FFC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       +        b       =      c</a:t>
                  </a:r>
                </a:p>
              </p:txBody>
            </p:sp>
          </p:grpSp>
          <p:grpSp>
            <p:nvGrpSpPr>
              <p:cNvPr id="44" name="Group 43"/>
              <p:cNvGrpSpPr/>
              <p:nvPr/>
            </p:nvGrpSpPr>
            <p:grpSpPr>
              <a:xfrm>
                <a:off x="8951025" y="1127746"/>
                <a:ext cx="1042905" cy="558625"/>
                <a:chOff x="844176" y="2437065"/>
                <a:chExt cx="1125302" cy="583306"/>
              </a:xfrm>
            </p:grpSpPr>
            <p:sp>
              <p:nvSpPr>
                <p:cNvPr id="45" name="TextBox 44"/>
                <p:cNvSpPr txBox="1"/>
                <p:nvPr/>
              </p:nvSpPr>
              <p:spPr>
                <a:xfrm>
                  <a:off x="844176" y="2715065"/>
                  <a:ext cx="1125302" cy="30530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ạng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6" name="Straight Arrow Connector 45"/>
                <p:cNvCxnSpPr/>
                <p:nvPr/>
              </p:nvCxnSpPr>
              <p:spPr>
                <a:xfrm flipV="1">
                  <a:off x="1336429" y="2437065"/>
                  <a:ext cx="0" cy="33689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7" name="Group 46"/>
              <p:cNvGrpSpPr/>
              <p:nvPr/>
            </p:nvGrpSpPr>
            <p:grpSpPr>
              <a:xfrm>
                <a:off x="9778376" y="1109618"/>
                <a:ext cx="1125302" cy="555763"/>
                <a:chOff x="2039873" y="2422997"/>
                <a:chExt cx="1125302" cy="555763"/>
              </a:xfrm>
            </p:grpSpPr>
            <p:sp>
              <p:nvSpPr>
                <p:cNvPr id="48" name="TextBox 47"/>
                <p:cNvSpPr txBox="1"/>
                <p:nvPr/>
              </p:nvSpPr>
              <p:spPr>
                <a:xfrm>
                  <a:off x="2039873" y="2686372"/>
                  <a:ext cx="1125302" cy="2923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ạng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9" name="Straight Arrow Connector 48"/>
                <p:cNvCxnSpPr/>
                <p:nvPr/>
              </p:nvCxnSpPr>
              <p:spPr>
                <a:xfrm flipV="1">
                  <a:off x="2532185" y="2422997"/>
                  <a:ext cx="0" cy="33689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0" name="Group 49"/>
              <p:cNvGrpSpPr/>
              <p:nvPr/>
            </p:nvGrpSpPr>
            <p:grpSpPr>
              <a:xfrm>
                <a:off x="10708925" y="1118136"/>
                <a:ext cx="909748" cy="589005"/>
                <a:chOff x="3327384" y="2394861"/>
                <a:chExt cx="909748" cy="589005"/>
              </a:xfrm>
            </p:grpSpPr>
            <p:sp>
              <p:nvSpPr>
                <p:cNvPr id="51" name="TextBox 50"/>
                <p:cNvSpPr txBox="1"/>
                <p:nvPr/>
              </p:nvSpPr>
              <p:spPr>
                <a:xfrm>
                  <a:off x="3327384" y="2691478"/>
                  <a:ext cx="909748" cy="2923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ổng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52" name="Straight Arrow Connector 51"/>
                <p:cNvCxnSpPr/>
                <p:nvPr/>
              </p:nvCxnSpPr>
              <p:spPr>
                <a:xfrm flipV="1">
                  <a:off x="3643532" y="2394861"/>
                  <a:ext cx="0" cy="33689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79" name="Group 78"/>
          <p:cNvGrpSpPr/>
          <p:nvPr/>
        </p:nvGrpSpPr>
        <p:grpSpPr>
          <a:xfrm>
            <a:off x="6925024" y="2639353"/>
            <a:ext cx="3221185" cy="855879"/>
            <a:chOff x="5770853" y="2199460"/>
            <a:chExt cx="2684321" cy="713232"/>
          </a:xfrm>
        </p:grpSpPr>
        <p:sp>
          <p:nvSpPr>
            <p:cNvPr id="26" name="Freeform 25"/>
            <p:cNvSpPr/>
            <p:nvPr/>
          </p:nvSpPr>
          <p:spPr>
            <a:xfrm>
              <a:off x="5770853" y="2199460"/>
              <a:ext cx="2468880" cy="713232"/>
            </a:xfrm>
            <a:custGeom>
              <a:avLst/>
              <a:gdLst>
                <a:gd name="connsiteX0" fmla="*/ 0 w 2468880"/>
                <a:gd name="connsiteY0" fmla="*/ 0 h 713232"/>
                <a:gd name="connsiteX1" fmla="*/ 969264 w 2468880"/>
                <a:gd name="connsiteY1" fmla="*/ 566928 h 713232"/>
                <a:gd name="connsiteX2" fmla="*/ 2432304 w 2468880"/>
                <a:gd name="connsiteY2" fmla="*/ 694944 h 713232"/>
                <a:gd name="connsiteX3" fmla="*/ 2432304 w 2468880"/>
                <a:gd name="connsiteY3" fmla="*/ 694944 h 713232"/>
                <a:gd name="connsiteX4" fmla="*/ 2468880 w 2468880"/>
                <a:gd name="connsiteY4" fmla="*/ 713232 h 7132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468880" h="713232">
                  <a:moveTo>
                    <a:pt x="0" y="0"/>
                  </a:moveTo>
                  <a:cubicBezTo>
                    <a:pt x="281940" y="225552"/>
                    <a:pt x="563880" y="451104"/>
                    <a:pt x="969264" y="566928"/>
                  </a:cubicBezTo>
                  <a:cubicBezTo>
                    <a:pt x="1374648" y="682752"/>
                    <a:pt x="2432304" y="694944"/>
                    <a:pt x="2432304" y="694944"/>
                  </a:cubicBezTo>
                  <a:lnTo>
                    <a:pt x="2432304" y="694944"/>
                  </a:lnTo>
                  <a:lnTo>
                    <a:pt x="2468880" y="713232"/>
                  </a:lnTo>
                </a:path>
              </a:pathLst>
            </a:custGeom>
            <a:noFill/>
            <a:ln w="76200">
              <a:solidFill>
                <a:schemeClr val="accent4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6937270" y="2497843"/>
              <a:ext cx="1517904" cy="4093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592" dirty="0" err="1">
                  <a:solidFill>
                    <a:srgbClr val="FFFF00"/>
                  </a:solidFill>
                </a:rPr>
                <a:t>Tính</a:t>
              </a:r>
              <a:r>
                <a:rPr lang="en-US" sz="2592" dirty="0">
                  <a:solidFill>
                    <a:srgbClr val="FFFF00"/>
                  </a:solidFill>
                </a:rPr>
                <a:t> </a:t>
              </a:r>
              <a:r>
                <a:rPr lang="en-US" sz="2592" dirty="0" err="1">
                  <a:solidFill>
                    <a:srgbClr val="FFFF00"/>
                  </a:solidFill>
                </a:rPr>
                <a:t>chất</a:t>
              </a:r>
              <a:endParaRPr lang="en-US" sz="2592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9831960" y="2576120"/>
            <a:ext cx="4592462" cy="867684"/>
            <a:chOff x="8193299" y="2128511"/>
            <a:chExt cx="3827052" cy="723070"/>
          </a:xfrm>
        </p:grpSpPr>
        <p:sp>
          <p:nvSpPr>
            <p:cNvPr id="55" name="Freeform 54"/>
            <p:cNvSpPr/>
            <p:nvPr/>
          </p:nvSpPr>
          <p:spPr>
            <a:xfrm>
              <a:off x="8193299" y="2422944"/>
              <a:ext cx="1115568" cy="428637"/>
            </a:xfrm>
            <a:custGeom>
              <a:avLst/>
              <a:gdLst>
                <a:gd name="connsiteX0" fmla="*/ 0 w 1115568"/>
                <a:gd name="connsiteY0" fmla="*/ 428637 h 428637"/>
                <a:gd name="connsiteX1" fmla="*/ 768096 w 1115568"/>
                <a:gd name="connsiteY1" fmla="*/ 44589 h 428637"/>
                <a:gd name="connsiteX2" fmla="*/ 1115568 w 1115568"/>
                <a:gd name="connsiteY2" fmla="*/ 8013 h 428637"/>
                <a:gd name="connsiteX3" fmla="*/ 1115568 w 1115568"/>
                <a:gd name="connsiteY3" fmla="*/ 8013 h 428637"/>
                <a:gd name="connsiteX4" fmla="*/ 1115568 w 1115568"/>
                <a:gd name="connsiteY4" fmla="*/ 8013 h 4286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15568" h="428637">
                  <a:moveTo>
                    <a:pt x="0" y="428637"/>
                  </a:moveTo>
                  <a:cubicBezTo>
                    <a:pt x="291084" y="271665"/>
                    <a:pt x="582168" y="114693"/>
                    <a:pt x="768096" y="44589"/>
                  </a:cubicBezTo>
                  <a:cubicBezTo>
                    <a:pt x="954024" y="-25515"/>
                    <a:pt x="1115568" y="8013"/>
                    <a:pt x="1115568" y="8013"/>
                  </a:cubicBezTo>
                  <a:lnTo>
                    <a:pt x="1115568" y="8013"/>
                  </a:lnTo>
                  <a:lnTo>
                    <a:pt x="1115568" y="8013"/>
                  </a:lnTo>
                </a:path>
              </a:pathLst>
            </a:custGeom>
            <a:noFill/>
            <a:ln w="38100">
              <a:solidFill>
                <a:schemeClr val="accent4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8953004" y="2128511"/>
              <a:ext cx="3067347" cy="4093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</a:t>
              </a:r>
              <a:r>
                <a:rPr lang="en-US" sz="2592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Giao</a:t>
              </a:r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592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hoán</a:t>
              </a:r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: a + b = b + a.</a:t>
              </a:r>
              <a:endParaRPr lang="en-US" sz="2592" dirty="0"/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9836152" y="3467151"/>
            <a:ext cx="5320592" cy="558286"/>
            <a:chOff x="8196792" y="2889291"/>
            <a:chExt cx="4433826" cy="465238"/>
          </a:xfrm>
        </p:grpSpPr>
        <p:sp>
          <p:nvSpPr>
            <p:cNvPr id="56" name="Freeform 55"/>
            <p:cNvSpPr/>
            <p:nvPr/>
          </p:nvSpPr>
          <p:spPr>
            <a:xfrm>
              <a:off x="8196792" y="2889291"/>
              <a:ext cx="1188720" cy="365760"/>
            </a:xfrm>
            <a:custGeom>
              <a:avLst/>
              <a:gdLst>
                <a:gd name="connsiteX0" fmla="*/ 0 w 1188720"/>
                <a:gd name="connsiteY0" fmla="*/ 0 h 365760"/>
                <a:gd name="connsiteX1" fmla="*/ 438912 w 1188720"/>
                <a:gd name="connsiteY1" fmla="*/ 292608 h 365760"/>
                <a:gd name="connsiteX2" fmla="*/ 1188720 w 1188720"/>
                <a:gd name="connsiteY2" fmla="*/ 365760 h 365760"/>
                <a:gd name="connsiteX3" fmla="*/ 1188720 w 1188720"/>
                <a:gd name="connsiteY3" fmla="*/ 365760 h 3657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88720" h="365760">
                  <a:moveTo>
                    <a:pt x="0" y="0"/>
                  </a:moveTo>
                  <a:cubicBezTo>
                    <a:pt x="120396" y="115824"/>
                    <a:pt x="240792" y="231648"/>
                    <a:pt x="438912" y="292608"/>
                  </a:cubicBezTo>
                  <a:cubicBezTo>
                    <a:pt x="637032" y="353568"/>
                    <a:pt x="1188720" y="365760"/>
                    <a:pt x="1188720" y="365760"/>
                  </a:cubicBezTo>
                  <a:lnTo>
                    <a:pt x="1188720" y="365760"/>
                  </a:lnTo>
                </a:path>
              </a:pathLst>
            </a:custGeom>
            <a:noFill/>
            <a:ln w="38100">
              <a:solidFill>
                <a:srgbClr val="FFF2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8751083" y="2945175"/>
              <a:ext cx="3879535" cy="4093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592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Kết</a:t>
              </a:r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592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hợp</a:t>
              </a:r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: (a + b) + c = a + (b + c).</a:t>
              </a:r>
              <a:endParaRPr lang="en-US" sz="2592" dirty="0"/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8097927" y="4320735"/>
            <a:ext cx="6449024" cy="1118746"/>
            <a:chOff x="6748272" y="3600613"/>
            <a:chExt cx="5374187" cy="932288"/>
          </a:xfrm>
        </p:grpSpPr>
        <p:sp>
          <p:nvSpPr>
            <p:cNvPr id="37" name="Freeform 36"/>
            <p:cNvSpPr/>
            <p:nvPr/>
          </p:nvSpPr>
          <p:spPr>
            <a:xfrm>
              <a:off x="6748272" y="4014462"/>
              <a:ext cx="2517139" cy="495548"/>
            </a:xfrm>
            <a:custGeom>
              <a:avLst/>
              <a:gdLst>
                <a:gd name="connsiteX0" fmla="*/ 0 w 2517139"/>
                <a:gd name="connsiteY0" fmla="*/ 495548 h 495548"/>
                <a:gd name="connsiteX1" fmla="*/ 676656 w 2517139"/>
                <a:gd name="connsiteY1" fmla="*/ 56636 h 495548"/>
                <a:gd name="connsiteX2" fmla="*/ 2395728 w 2517139"/>
                <a:gd name="connsiteY2" fmla="*/ 1772 h 495548"/>
                <a:gd name="connsiteX3" fmla="*/ 2377440 w 2517139"/>
                <a:gd name="connsiteY3" fmla="*/ 20060 h 495548"/>
                <a:gd name="connsiteX4" fmla="*/ 2377440 w 2517139"/>
                <a:gd name="connsiteY4" fmla="*/ 20060 h 4955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17139" h="495548">
                  <a:moveTo>
                    <a:pt x="0" y="495548"/>
                  </a:moveTo>
                  <a:cubicBezTo>
                    <a:pt x="138684" y="317240"/>
                    <a:pt x="277368" y="138932"/>
                    <a:pt x="676656" y="56636"/>
                  </a:cubicBezTo>
                  <a:cubicBezTo>
                    <a:pt x="1075944" y="-25660"/>
                    <a:pt x="2112264" y="7868"/>
                    <a:pt x="2395728" y="1772"/>
                  </a:cubicBezTo>
                  <a:cubicBezTo>
                    <a:pt x="2679192" y="-4324"/>
                    <a:pt x="2377440" y="20060"/>
                    <a:pt x="2377440" y="20060"/>
                  </a:cubicBezTo>
                  <a:lnTo>
                    <a:pt x="2377440" y="20060"/>
                  </a:lnTo>
                </a:path>
              </a:pathLst>
            </a:custGeom>
            <a:noFill/>
            <a:ln w="7620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grpSp>
          <p:nvGrpSpPr>
            <p:cNvPr id="83" name="Group 82"/>
            <p:cNvGrpSpPr/>
            <p:nvPr/>
          </p:nvGrpSpPr>
          <p:grpSpPr>
            <a:xfrm>
              <a:off x="9237406" y="3600613"/>
              <a:ext cx="2885053" cy="932288"/>
              <a:chOff x="9237406" y="3600613"/>
              <a:chExt cx="2885053" cy="932288"/>
            </a:xfrm>
          </p:grpSpPr>
          <p:grpSp>
            <p:nvGrpSpPr>
              <p:cNvPr id="61" name="Group 60"/>
              <p:cNvGrpSpPr/>
              <p:nvPr/>
            </p:nvGrpSpPr>
            <p:grpSpPr>
              <a:xfrm>
                <a:off x="9265411" y="3600613"/>
                <a:ext cx="2576526" cy="932288"/>
                <a:chOff x="724806" y="2047781"/>
                <a:chExt cx="3736547" cy="1110432"/>
              </a:xfrm>
            </p:grpSpPr>
            <p:sp>
              <p:nvSpPr>
                <p:cNvPr id="62" name="Rounded Rectangle 61"/>
                <p:cNvSpPr/>
                <p:nvPr/>
              </p:nvSpPr>
              <p:spPr>
                <a:xfrm>
                  <a:off x="724806" y="2047781"/>
                  <a:ext cx="3736547" cy="1110432"/>
                </a:xfrm>
                <a:prstGeom prst="roundRect">
                  <a:avLst/>
                </a:prstGeom>
                <a:solidFill>
                  <a:schemeClr val="tx1">
                    <a:lumMod val="50000"/>
                    <a:lumOff val="50000"/>
                    <a:alpha val="67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592" dirty="0"/>
                </a:p>
              </p:txBody>
            </p:sp>
            <p:sp>
              <p:nvSpPr>
                <p:cNvPr id="63" name="TextBox 62"/>
                <p:cNvSpPr txBox="1"/>
                <p:nvPr/>
              </p:nvSpPr>
              <p:spPr>
                <a:xfrm>
                  <a:off x="1195754" y="2065091"/>
                  <a:ext cx="2996418" cy="34825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>
                      <a:solidFill>
                        <a:srgbClr val="FFC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       -        b       =      c</a:t>
                  </a:r>
                </a:p>
              </p:txBody>
            </p:sp>
          </p:grpSp>
          <p:grpSp>
            <p:nvGrpSpPr>
              <p:cNvPr id="64" name="Group 63"/>
              <p:cNvGrpSpPr/>
              <p:nvPr/>
            </p:nvGrpSpPr>
            <p:grpSpPr>
              <a:xfrm>
                <a:off x="9237406" y="3895632"/>
                <a:ext cx="1125302" cy="552099"/>
                <a:chOff x="844176" y="2345625"/>
                <a:chExt cx="1125302" cy="552099"/>
              </a:xfrm>
            </p:grpSpPr>
            <p:sp>
              <p:nvSpPr>
                <p:cNvPr id="65" name="TextBox 64"/>
                <p:cNvSpPr txBox="1"/>
                <p:nvPr/>
              </p:nvSpPr>
              <p:spPr>
                <a:xfrm>
                  <a:off x="844176" y="2605337"/>
                  <a:ext cx="1125302" cy="2923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ị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ừ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66" name="Straight Arrow Connector 65"/>
                <p:cNvCxnSpPr/>
                <p:nvPr/>
              </p:nvCxnSpPr>
              <p:spPr>
                <a:xfrm flipV="1">
                  <a:off x="1336429" y="2345625"/>
                  <a:ext cx="0" cy="24930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7" name="Group 66"/>
              <p:cNvGrpSpPr/>
              <p:nvPr/>
            </p:nvGrpSpPr>
            <p:grpSpPr>
              <a:xfrm>
                <a:off x="10202805" y="3876177"/>
                <a:ext cx="1125302" cy="572091"/>
                <a:chOff x="1012031" y="2345625"/>
                <a:chExt cx="1125302" cy="572091"/>
              </a:xfrm>
            </p:grpSpPr>
            <p:sp>
              <p:nvSpPr>
                <p:cNvPr id="68" name="TextBox 67"/>
                <p:cNvSpPr txBox="1"/>
                <p:nvPr/>
              </p:nvSpPr>
              <p:spPr>
                <a:xfrm>
                  <a:off x="1012031" y="2625329"/>
                  <a:ext cx="1125302" cy="2923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ừ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69" name="Straight Arrow Connector 68"/>
                <p:cNvCxnSpPr/>
                <p:nvPr/>
              </p:nvCxnSpPr>
              <p:spPr>
                <a:xfrm flipV="1">
                  <a:off x="1336429" y="2345625"/>
                  <a:ext cx="0" cy="24930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0" name="Group 69"/>
              <p:cNvGrpSpPr/>
              <p:nvPr/>
            </p:nvGrpSpPr>
            <p:grpSpPr>
              <a:xfrm>
                <a:off x="10997157" y="3908657"/>
                <a:ext cx="1125302" cy="534288"/>
                <a:chOff x="1035421" y="2345625"/>
                <a:chExt cx="1125302" cy="534288"/>
              </a:xfrm>
            </p:grpSpPr>
            <p:sp>
              <p:nvSpPr>
                <p:cNvPr id="71" name="TextBox 70"/>
                <p:cNvSpPr txBox="1"/>
                <p:nvPr/>
              </p:nvSpPr>
              <p:spPr>
                <a:xfrm>
                  <a:off x="1035421" y="2587525"/>
                  <a:ext cx="1125302" cy="2923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iệu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72" name="Straight Arrow Connector 71"/>
                <p:cNvCxnSpPr/>
                <p:nvPr/>
              </p:nvCxnSpPr>
              <p:spPr>
                <a:xfrm flipV="1">
                  <a:off x="1336429" y="2345625"/>
                  <a:ext cx="0" cy="24930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85" name="Group 84"/>
          <p:cNvGrpSpPr/>
          <p:nvPr/>
        </p:nvGrpSpPr>
        <p:grpSpPr>
          <a:xfrm>
            <a:off x="8097925" y="5412011"/>
            <a:ext cx="6260192" cy="1209278"/>
            <a:chOff x="6748272" y="4510010"/>
            <a:chExt cx="5216827" cy="1007732"/>
          </a:xfrm>
        </p:grpSpPr>
        <p:sp>
          <p:nvSpPr>
            <p:cNvPr id="38" name="Freeform 37"/>
            <p:cNvSpPr/>
            <p:nvPr/>
          </p:nvSpPr>
          <p:spPr>
            <a:xfrm>
              <a:off x="6748272" y="4510010"/>
              <a:ext cx="2542032" cy="987552"/>
            </a:xfrm>
            <a:custGeom>
              <a:avLst/>
              <a:gdLst>
                <a:gd name="connsiteX0" fmla="*/ 0 w 2542032"/>
                <a:gd name="connsiteY0" fmla="*/ 0 h 987552"/>
                <a:gd name="connsiteX1" fmla="*/ 621792 w 2542032"/>
                <a:gd name="connsiteY1" fmla="*/ 676656 h 987552"/>
                <a:gd name="connsiteX2" fmla="*/ 2505456 w 2542032"/>
                <a:gd name="connsiteY2" fmla="*/ 987552 h 987552"/>
                <a:gd name="connsiteX3" fmla="*/ 2505456 w 2542032"/>
                <a:gd name="connsiteY3" fmla="*/ 987552 h 987552"/>
                <a:gd name="connsiteX4" fmla="*/ 2542032 w 2542032"/>
                <a:gd name="connsiteY4" fmla="*/ 969264 h 9875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42032" h="987552">
                  <a:moveTo>
                    <a:pt x="0" y="0"/>
                  </a:moveTo>
                  <a:cubicBezTo>
                    <a:pt x="102108" y="256032"/>
                    <a:pt x="204216" y="512064"/>
                    <a:pt x="621792" y="676656"/>
                  </a:cubicBezTo>
                  <a:cubicBezTo>
                    <a:pt x="1039368" y="841248"/>
                    <a:pt x="2505456" y="987552"/>
                    <a:pt x="2505456" y="987552"/>
                  </a:cubicBezTo>
                  <a:lnTo>
                    <a:pt x="2505456" y="987552"/>
                  </a:lnTo>
                  <a:lnTo>
                    <a:pt x="2542032" y="969264"/>
                  </a:lnTo>
                </a:path>
              </a:pathLst>
            </a:custGeom>
            <a:noFill/>
            <a:ln w="7620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grpSp>
          <p:nvGrpSpPr>
            <p:cNvPr id="76" name="Group 75"/>
            <p:cNvGrpSpPr/>
            <p:nvPr/>
          </p:nvGrpSpPr>
          <p:grpSpPr>
            <a:xfrm>
              <a:off x="8547711" y="5209965"/>
              <a:ext cx="3417388" cy="307777"/>
              <a:chOff x="7042388" y="5864610"/>
              <a:chExt cx="3417388" cy="307777"/>
            </a:xfrm>
          </p:grpSpPr>
          <p:sp>
            <p:nvSpPr>
              <p:cNvPr id="73" name="Rectangle 2"/>
              <p:cNvSpPr>
                <a:spLocks noChangeArrowheads="1"/>
              </p:cNvSpPr>
              <p:nvPr/>
            </p:nvSpPr>
            <p:spPr bwMode="auto">
              <a:xfrm>
                <a:off x="7042388" y="5864610"/>
                <a:ext cx="3417388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109728" tIns="54864" rIns="109728" bIns="54864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ừ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– b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    b  </a:t>
                </a:r>
                <a:endParaRPr lang="en-US" altLang="en-US" dirty="0">
                  <a:solidFill>
                    <a:schemeClr val="bg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75" name="Object 7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50614260"/>
                  </p:ext>
                </p:extLst>
              </p:nvPr>
            </p:nvGraphicFramePr>
            <p:xfrm>
              <a:off x="9970179" y="5935881"/>
              <a:ext cx="139700" cy="165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8" name="Equation" r:id="rId4" imgW="139680" imgH="164880" progId="Equation.DSMT4">
                      <p:embed/>
                    </p:oleObj>
                  </mc:Choice>
                  <mc:Fallback>
                    <p:oleObj name="Equation" r:id="rId4" imgW="13968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9970179" y="5935881"/>
                            <a:ext cx="139700" cy="165100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85000"/>
                            </a:schemeClr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490792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309421" y="1410133"/>
            <a:ext cx="11923776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20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20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7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ự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ới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21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ăng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ê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830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21.</a:t>
            </a:r>
            <a:endParaRPr lang="en-US" sz="2880" dirty="0">
              <a:solidFill>
                <a:srgbClr val="FFFF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328416" y="3551850"/>
            <a:ext cx="7315200" cy="1621406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15000"/>
              </a:lnSpc>
              <a:tabLst>
                <a:tab pos="554736" algn="l"/>
              </a:tabLst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288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lnSpc>
                <a:spcPct val="115000"/>
              </a:lnSpc>
              <a:tabLst>
                <a:tab pos="554736" algn="l"/>
              </a:tabLst>
            </a:pP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21:</a:t>
            </a:r>
          </a:p>
          <a:p>
            <a:pPr algn="ctr">
              <a:lnSpc>
                <a:spcPct val="115000"/>
              </a:lnSpc>
              <a:tabLst>
                <a:tab pos="554736" algn="l"/>
              </a:tabLst>
            </a:pP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97 000 000 + 830 000 = 97 830 000 (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365661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492301" y="2072312"/>
            <a:ext cx="11345875" cy="24709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ướng</a:t>
            </a:r>
            <a:r>
              <a:rPr 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endParaRPr lang="en-US" sz="336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540258" algn="just">
              <a:lnSpc>
                <a:spcPct val="115000"/>
              </a:lnSpc>
              <a:tabLst>
                <a:tab pos="548640" algn="l"/>
              </a:tabLst>
            </a:pPr>
            <a:r>
              <a:rPr lang="nl-NL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Ôn tập lại kiến thức về phép tính cộng và trừ số tự nhiên.</a:t>
            </a:r>
            <a:endParaRPr lang="en-US" sz="336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540258" algn="just">
              <a:lnSpc>
                <a:spcPct val="115000"/>
              </a:lnSpc>
              <a:tabLst>
                <a:tab pos="548640" algn="l"/>
              </a:tabLst>
            </a:pPr>
            <a:r>
              <a:rPr lang="nl-NL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- Làm các bài tập 1.21, 1.22 (SGK/16).</a:t>
            </a:r>
            <a:endParaRPr lang="en-US" sz="336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540258" algn="just">
              <a:lnSpc>
                <a:spcPct val="115000"/>
              </a:lnSpc>
              <a:tabLst>
                <a:tab pos="548640" algn="l"/>
              </a:tabLst>
            </a:pP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36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.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endParaRPr lang="en-US" sz="336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3640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00400" y="1257300"/>
            <a:ext cx="8321040" cy="93726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6480">
                <a:solidFill>
                  <a:srgbClr val="663300"/>
                </a:solidFill>
              </a:rPr>
              <a:t>  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108960" y="2377440"/>
            <a:ext cx="8321040" cy="457200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</a:pPr>
            <a:endParaRPr lang="vi-VN" altLang="en-US" sz="3360">
              <a:solidFill>
                <a:srgbClr val="663300"/>
              </a:solidFill>
              <a:latin typeface="VNtimes new roman"/>
            </a:endParaRPr>
          </a:p>
        </p:txBody>
      </p:sp>
      <p:pic>
        <p:nvPicPr>
          <p:cNvPr id="64516" name="Picture 4" descr="flowergraphic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" y="-33223"/>
            <a:ext cx="14630400" cy="8244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7" name="Picture 5" descr="!hp8ls2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114552" y="6309362"/>
            <a:ext cx="1817370" cy="1224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8" name="Picture 6" descr="!dk8_1la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28800" y="6690362"/>
            <a:ext cx="914400" cy="897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9" name="Picture 7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651760" y="651510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0" name="Picture 8" descr="ROSE1">
            <a:hlinkClick r:id="rId6" action="ppaction://hlinkpres?slideindex=1&amp;slidetitle=" tooltip="RAU AN TOAN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2" y="7078980"/>
            <a:ext cx="65151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1" name="Picture 9" descr="ROSE1">
            <a:hlinkClick r:id="rId7" action="ppaction://hlinkpres?slideindex=1&amp;slidetitle=" tooltip="chuong trinh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035040" y="707898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2" name="Picture 10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223760" y="707898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3" name="Picture 11" descr="ROSE1">
            <a:hlinkClick r:id="rId8" action="ppaction://hlinkpres?slideindex=1&amp;slidetitle=" tooltip="PHAN BON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114800" y="707898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4" name="Picture 12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412480" y="707898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5" name="Picture 13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601200" y="7092316"/>
            <a:ext cx="640080" cy="523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6" name="Picture 14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515600" y="7092316"/>
            <a:ext cx="640080" cy="523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4527" name="Group 15"/>
          <p:cNvGrpSpPr>
            <a:grpSpLocks/>
          </p:cNvGrpSpPr>
          <p:nvPr/>
        </p:nvGrpSpPr>
        <p:grpSpPr bwMode="auto">
          <a:xfrm>
            <a:off x="10698480" y="6547486"/>
            <a:ext cx="2103120" cy="1240154"/>
            <a:chOff x="1296" y="3577"/>
            <a:chExt cx="1104" cy="651"/>
          </a:xfrm>
        </p:grpSpPr>
        <p:pic>
          <p:nvPicPr>
            <p:cNvPr id="64567" name="Picture 16" descr="!hp8ls2l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6" y="3577"/>
              <a:ext cx="960" cy="6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4568" name="Picture 17" descr="!dk8_1la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3710"/>
              <a:ext cx="52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4528" name="Picture 18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247120" y="640080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9" name="Picture 19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0320" y="73152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30" name="Picture 20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3120" y="365760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31" name="Picture 21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8480" y="338328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32" name="Picture 22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9680" y="338328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33" name="Picture 23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438912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34" name="Freeform 24"/>
          <p:cNvSpPr>
            <a:spLocks/>
          </p:cNvSpPr>
          <p:nvPr/>
        </p:nvSpPr>
        <p:spPr bwMode="auto">
          <a:xfrm>
            <a:off x="5212082" y="4728212"/>
            <a:ext cx="4493896" cy="2061210"/>
          </a:xfrm>
          <a:custGeom>
            <a:avLst/>
            <a:gdLst>
              <a:gd name="T0" fmla="*/ 2147483647 w 2359"/>
              <a:gd name="T1" fmla="*/ 2147483647 h 1082"/>
              <a:gd name="T2" fmla="*/ 2147483647 w 2359"/>
              <a:gd name="T3" fmla="*/ 2147483647 h 1082"/>
              <a:gd name="T4" fmla="*/ 2147483647 w 2359"/>
              <a:gd name="T5" fmla="*/ 2147483647 h 1082"/>
              <a:gd name="T6" fmla="*/ 2147483647 w 2359"/>
              <a:gd name="T7" fmla="*/ 2147483647 h 1082"/>
              <a:gd name="T8" fmla="*/ 2147483647 w 2359"/>
              <a:gd name="T9" fmla="*/ 2147483647 h 1082"/>
              <a:gd name="T10" fmla="*/ 2147483647 w 2359"/>
              <a:gd name="T11" fmla="*/ 2147483647 h 1082"/>
              <a:gd name="T12" fmla="*/ 2147483647 w 2359"/>
              <a:gd name="T13" fmla="*/ 2147483647 h 1082"/>
              <a:gd name="T14" fmla="*/ 2147483647 w 2359"/>
              <a:gd name="T15" fmla="*/ 2147483647 h 1082"/>
              <a:gd name="T16" fmla="*/ 2147483647 w 2359"/>
              <a:gd name="T17" fmla="*/ 2147483647 h 1082"/>
              <a:gd name="T18" fmla="*/ 2147483647 w 2359"/>
              <a:gd name="T19" fmla="*/ 2147483647 h 1082"/>
              <a:gd name="T20" fmla="*/ 2147483647 w 2359"/>
              <a:gd name="T21" fmla="*/ 2147483647 h 1082"/>
              <a:gd name="T22" fmla="*/ 2147483647 w 2359"/>
              <a:gd name="T23" fmla="*/ 2147483647 h 1082"/>
              <a:gd name="T24" fmla="*/ 2147483647 w 2359"/>
              <a:gd name="T25" fmla="*/ 2147483647 h 1082"/>
              <a:gd name="T26" fmla="*/ 2147483647 w 2359"/>
              <a:gd name="T27" fmla="*/ 2147483647 h 1082"/>
              <a:gd name="T28" fmla="*/ 2147483647 w 2359"/>
              <a:gd name="T29" fmla="*/ 2147483647 h 1082"/>
              <a:gd name="T30" fmla="*/ 2147483647 w 2359"/>
              <a:gd name="T31" fmla="*/ 2147483647 h 1082"/>
              <a:gd name="T32" fmla="*/ 2147483647 w 2359"/>
              <a:gd name="T33" fmla="*/ 2147483647 h 1082"/>
              <a:gd name="T34" fmla="*/ 2147483647 w 2359"/>
              <a:gd name="T35" fmla="*/ 0 h 1082"/>
              <a:gd name="T36" fmla="*/ 2147483647 w 2359"/>
              <a:gd name="T37" fmla="*/ 2147483647 h 1082"/>
              <a:gd name="T38" fmla="*/ 2147483647 w 2359"/>
              <a:gd name="T39" fmla="*/ 2147483647 h 1082"/>
              <a:gd name="T40" fmla="*/ 2147483647 w 2359"/>
              <a:gd name="T41" fmla="*/ 2147483647 h 1082"/>
              <a:gd name="T42" fmla="*/ 2147483647 w 2359"/>
              <a:gd name="T43" fmla="*/ 2147483647 h 1082"/>
              <a:gd name="T44" fmla="*/ 2147483647 w 2359"/>
              <a:gd name="T45" fmla="*/ 2147483647 h 1082"/>
              <a:gd name="T46" fmla="*/ 2147483647 w 2359"/>
              <a:gd name="T47" fmla="*/ 2147483647 h 1082"/>
              <a:gd name="T48" fmla="*/ 2147483647 w 2359"/>
              <a:gd name="T49" fmla="*/ 2147483647 h 1082"/>
              <a:gd name="T50" fmla="*/ 2147483647 w 2359"/>
              <a:gd name="T51" fmla="*/ 2147483647 h 1082"/>
              <a:gd name="T52" fmla="*/ 2147483647 w 2359"/>
              <a:gd name="T53" fmla="*/ 2147483647 h 1082"/>
              <a:gd name="T54" fmla="*/ 2147483647 w 2359"/>
              <a:gd name="T55" fmla="*/ 2147483647 h 1082"/>
              <a:gd name="T56" fmla="*/ 2147483647 w 2359"/>
              <a:gd name="T57" fmla="*/ 2147483647 h 1082"/>
              <a:gd name="T58" fmla="*/ 2147483647 w 2359"/>
              <a:gd name="T59" fmla="*/ 2147483647 h 1082"/>
              <a:gd name="T60" fmla="*/ 2147483647 w 2359"/>
              <a:gd name="T61" fmla="*/ 2147483647 h 1082"/>
              <a:gd name="T62" fmla="*/ 2147483647 w 2359"/>
              <a:gd name="T63" fmla="*/ 2147483647 h 1082"/>
              <a:gd name="T64" fmla="*/ 2147483647 w 2359"/>
              <a:gd name="T65" fmla="*/ 2147483647 h 1082"/>
              <a:gd name="T66" fmla="*/ 2147483647 w 2359"/>
              <a:gd name="T67" fmla="*/ 2147483647 h 1082"/>
              <a:gd name="T68" fmla="*/ 2147483647 w 2359"/>
              <a:gd name="T69" fmla="*/ 2147483647 h 1082"/>
              <a:gd name="T70" fmla="*/ 2147483647 w 2359"/>
              <a:gd name="T71" fmla="*/ 2147483647 h 1082"/>
              <a:gd name="T72" fmla="*/ 2147483647 w 2359"/>
              <a:gd name="T73" fmla="*/ 2147483647 h 1082"/>
              <a:gd name="T74" fmla="*/ 2147483647 w 2359"/>
              <a:gd name="T75" fmla="*/ 2147483647 h 1082"/>
              <a:gd name="T76" fmla="*/ 2147483647 w 2359"/>
              <a:gd name="T77" fmla="*/ 2147483647 h 1082"/>
              <a:gd name="T78" fmla="*/ 2147483647 w 2359"/>
              <a:gd name="T79" fmla="*/ 2147483647 h 1082"/>
              <a:gd name="T80" fmla="*/ 2147483647 w 2359"/>
              <a:gd name="T81" fmla="*/ 2147483647 h 1082"/>
              <a:gd name="T82" fmla="*/ 2147483647 w 2359"/>
              <a:gd name="T83" fmla="*/ 2147483647 h 1082"/>
              <a:gd name="T84" fmla="*/ 2147483647 w 2359"/>
              <a:gd name="T85" fmla="*/ 2147483647 h 1082"/>
              <a:gd name="T86" fmla="*/ 2147483647 w 2359"/>
              <a:gd name="T87" fmla="*/ 2147483647 h 1082"/>
              <a:gd name="T88" fmla="*/ 2147483647 w 2359"/>
              <a:gd name="T89" fmla="*/ 2147483647 h 1082"/>
              <a:gd name="T90" fmla="*/ 2147483647 w 2359"/>
              <a:gd name="T91" fmla="*/ 2147483647 h 1082"/>
              <a:gd name="T92" fmla="*/ 2147483647 w 2359"/>
              <a:gd name="T93" fmla="*/ 2147483647 h 1082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0" t="0" r="r" b="b"/>
            <a:pathLst>
              <a:path w="2359" h="1082">
                <a:moveTo>
                  <a:pt x="2359" y="267"/>
                </a:moveTo>
                <a:lnTo>
                  <a:pt x="2315" y="284"/>
                </a:lnTo>
                <a:lnTo>
                  <a:pt x="2268" y="305"/>
                </a:lnTo>
                <a:lnTo>
                  <a:pt x="2220" y="324"/>
                </a:lnTo>
                <a:lnTo>
                  <a:pt x="2171" y="343"/>
                </a:lnTo>
                <a:lnTo>
                  <a:pt x="2121" y="362"/>
                </a:lnTo>
                <a:lnTo>
                  <a:pt x="2072" y="380"/>
                </a:lnTo>
                <a:lnTo>
                  <a:pt x="2022" y="401"/>
                </a:lnTo>
                <a:lnTo>
                  <a:pt x="1970" y="418"/>
                </a:lnTo>
                <a:lnTo>
                  <a:pt x="1920" y="435"/>
                </a:lnTo>
                <a:lnTo>
                  <a:pt x="1870" y="454"/>
                </a:lnTo>
                <a:lnTo>
                  <a:pt x="1818" y="470"/>
                </a:lnTo>
                <a:lnTo>
                  <a:pt x="1768" y="487"/>
                </a:lnTo>
                <a:lnTo>
                  <a:pt x="1720" y="504"/>
                </a:lnTo>
                <a:lnTo>
                  <a:pt x="1671" y="517"/>
                </a:lnTo>
                <a:lnTo>
                  <a:pt x="1625" y="531"/>
                </a:lnTo>
                <a:lnTo>
                  <a:pt x="1577" y="543"/>
                </a:lnTo>
                <a:lnTo>
                  <a:pt x="1531" y="555"/>
                </a:lnTo>
                <a:lnTo>
                  <a:pt x="1488" y="567"/>
                </a:lnTo>
                <a:lnTo>
                  <a:pt x="1445" y="579"/>
                </a:lnTo>
                <a:lnTo>
                  <a:pt x="1404" y="588"/>
                </a:lnTo>
                <a:lnTo>
                  <a:pt x="1365" y="596"/>
                </a:lnTo>
                <a:lnTo>
                  <a:pt x="1329" y="600"/>
                </a:lnTo>
                <a:lnTo>
                  <a:pt x="1294" y="604"/>
                </a:lnTo>
                <a:lnTo>
                  <a:pt x="1264" y="609"/>
                </a:lnTo>
                <a:lnTo>
                  <a:pt x="1236" y="610"/>
                </a:lnTo>
                <a:lnTo>
                  <a:pt x="1208" y="610"/>
                </a:lnTo>
                <a:lnTo>
                  <a:pt x="1184" y="609"/>
                </a:lnTo>
                <a:lnTo>
                  <a:pt x="1164" y="604"/>
                </a:lnTo>
                <a:lnTo>
                  <a:pt x="1146" y="600"/>
                </a:lnTo>
                <a:lnTo>
                  <a:pt x="1134" y="596"/>
                </a:lnTo>
                <a:lnTo>
                  <a:pt x="1122" y="584"/>
                </a:lnTo>
                <a:lnTo>
                  <a:pt x="1117" y="575"/>
                </a:lnTo>
                <a:lnTo>
                  <a:pt x="1105" y="541"/>
                </a:lnTo>
                <a:lnTo>
                  <a:pt x="1099" y="512"/>
                </a:lnTo>
                <a:lnTo>
                  <a:pt x="1104" y="480"/>
                </a:lnTo>
                <a:lnTo>
                  <a:pt x="1109" y="450"/>
                </a:lnTo>
                <a:lnTo>
                  <a:pt x="1116" y="420"/>
                </a:lnTo>
                <a:lnTo>
                  <a:pt x="1121" y="387"/>
                </a:lnTo>
                <a:lnTo>
                  <a:pt x="1122" y="352"/>
                </a:lnTo>
                <a:lnTo>
                  <a:pt x="1117" y="318"/>
                </a:lnTo>
                <a:lnTo>
                  <a:pt x="1097" y="292"/>
                </a:lnTo>
                <a:lnTo>
                  <a:pt x="1078" y="267"/>
                </a:lnTo>
                <a:lnTo>
                  <a:pt x="1057" y="239"/>
                </a:lnTo>
                <a:lnTo>
                  <a:pt x="1040" y="206"/>
                </a:lnTo>
                <a:lnTo>
                  <a:pt x="1022" y="175"/>
                </a:lnTo>
                <a:lnTo>
                  <a:pt x="1004" y="145"/>
                </a:lnTo>
                <a:lnTo>
                  <a:pt x="983" y="114"/>
                </a:lnTo>
                <a:lnTo>
                  <a:pt x="963" y="85"/>
                </a:lnTo>
                <a:lnTo>
                  <a:pt x="941" y="60"/>
                </a:lnTo>
                <a:lnTo>
                  <a:pt x="919" y="37"/>
                </a:lnTo>
                <a:lnTo>
                  <a:pt x="891" y="18"/>
                </a:lnTo>
                <a:lnTo>
                  <a:pt x="865" y="6"/>
                </a:lnTo>
                <a:lnTo>
                  <a:pt x="833" y="0"/>
                </a:lnTo>
                <a:lnTo>
                  <a:pt x="798" y="0"/>
                </a:lnTo>
                <a:lnTo>
                  <a:pt x="760" y="8"/>
                </a:lnTo>
                <a:lnTo>
                  <a:pt x="717" y="23"/>
                </a:lnTo>
                <a:lnTo>
                  <a:pt x="668" y="41"/>
                </a:lnTo>
                <a:lnTo>
                  <a:pt x="624" y="58"/>
                </a:lnTo>
                <a:lnTo>
                  <a:pt x="586" y="72"/>
                </a:lnTo>
                <a:lnTo>
                  <a:pt x="551" y="85"/>
                </a:lnTo>
                <a:lnTo>
                  <a:pt x="523" y="100"/>
                </a:lnTo>
                <a:lnTo>
                  <a:pt x="495" y="114"/>
                </a:lnTo>
                <a:lnTo>
                  <a:pt x="470" y="127"/>
                </a:lnTo>
                <a:lnTo>
                  <a:pt x="447" y="141"/>
                </a:lnTo>
                <a:lnTo>
                  <a:pt x="423" y="155"/>
                </a:lnTo>
                <a:lnTo>
                  <a:pt x="398" y="167"/>
                </a:lnTo>
                <a:lnTo>
                  <a:pt x="372" y="181"/>
                </a:lnTo>
                <a:lnTo>
                  <a:pt x="343" y="195"/>
                </a:lnTo>
                <a:lnTo>
                  <a:pt x="310" y="209"/>
                </a:lnTo>
                <a:lnTo>
                  <a:pt x="274" y="226"/>
                </a:lnTo>
                <a:lnTo>
                  <a:pt x="230" y="243"/>
                </a:lnTo>
                <a:lnTo>
                  <a:pt x="181" y="259"/>
                </a:lnTo>
                <a:lnTo>
                  <a:pt x="0" y="774"/>
                </a:lnTo>
                <a:lnTo>
                  <a:pt x="57" y="753"/>
                </a:lnTo>
                <a:lnTo>
                  <a:pt x="110" y="729"/>
                </a:lnTo>
                <a:lnTo>
                  <a:pt x="161" y="708"/>
                </a:lnTo>
                <a:lnTo>
                  <a:pt x="208" y="691"/>
                </a:lnTo>
                <a:lnTo>
                  <a:pt x="252" y="672"/>
                </a:lnTo>
                <a:lnTo>
                  <a:pt x="293" y="653"/>
                </a:lnTo>
                <a:lnTo>
                  <a:pt x="333" y="637"/>
                </a:lnTo>
                <a:lnTo>
                  <a:pt x="372" y="622"/>
                </a:lnTo>
                <a:lnTo>
                  <a:pt x="409" y="609"/>
                </a:lnTo>
                <a:lnTo>
                  <a:pt x="447" y="596"/>
                </a:lnTo>
                <a:lnTo>
                  <a:pt x="483" y="580"/>
                </a:lnTo>
                <a:lnTo>
                  <a:pt x="520" y="567"/>
                </a:lnTo>
                <a:lnTo>
                  <a:pt x="557" y="555"/>
                </a:lnTo>
                <a:lnTo>
                  <a:pt x="597" y="545"/>
                </a:lnTo>
                <a:lnTo>
                  <a:pt x="636" y="533"/>
                </a:lnTo>
                <a:lnTo>
                  <a:pt x="681" y="522"/>
                </a:lnTo>
                <a:lnTo>
                  <a:pt x="682" y="592"/>
                </a:lnTo>
                <a:lnTo>
                  <a:pt x="673" y="667"/>
                </a:lnTo>
                <a:lnTo>
                  <a:pt x="658" y="741"/>
                </a:lnTo>
                <a:lnTo>
                  <a:pt x="648" y="816"/>
                </a:lnTo>
                <a:lnTo>
                  <a:pt x="650" y="847"/>
                </a:lnTo>
                <a:lnTo>
                  <a:pt x="652" y="875"/>
                </a:lnTo>
                <a:lnTo>
                  <a:pt x="664" y="905"/>
                </a:lnTo>
                <a:lnTo>
                  <a:pt x="677" y="933"/>
                </a:lnTo>
                <a:lnTo>
                  <a:pt x="693" y="959"/>
                </a:lnTo>
                <a:lnTo>
                  <a:pt x="711" y="983"/>
                </a:lnTo>
                <a:lnTo>
                  <a:pt x="733" y="1005"/>
                </a:lnTo>
                <a:lnTo>
                  <a:pt x="757" y="1026"/>
                </a:lnTo>
                <a:lnTo>
                  <a:pt x="785" y="1043"/>
                </a:lnTo>
                <a:lnTo>
                  <a:pt x="812" y="1058"/>
                </a:lnTo>
                <a:lnTo>
                  <a:pt x="843" y="1068"/>
                </a:lnTo>
                <a:lnTo>
                  <a:pt x="874" y="1078"/>
                </a:lnTo>
                <a:lnTo>
                  <a:pt x="904" y="1082"/>
                </a:lnTo>
                <a:lnTo>
                  <a:pt x="937" y="1082"/>
                </a:lnTo>
                <a:lnTo>
                  <a:pt x="968" y="1080"/>
                </a:lnTo>
                <a:lnTo>
                  <a:pt x="1000" y="1072"/>
                </a:lnTo>
                <a:lnTo>
                  <a:pt x="1024" y="1068"/>
                </a:lnTo>
                <a:lnTo>
                  <a:pt x="1049" y="1064"/>
                </a:lnTo>
                <a:lnTo>
                  <a:pt x="1077" y="1061"/>
                </a:lnTo>
                <a:lnTo>
                  <a:pt x="1105" y="1055"/>
                </a:lnTo>
                <a:lnTo>
                  <a:pt x="1134" y="1053"/>
                </a:lnTo>
                <a:lnTo>
                  <a:pt x="1164" y="1047"/>
                </a:lnTo>
                <a:lnTo>
                  <a:pt x="1195" y="1045"/>
                </a:lnTo>
                <a:lnTo>
                  <a:pt x="1227" y="1039"/>
                </a:lnTo>
                <a:lnTo>
                  <a:pt x="1262" y="1034"/>
                </a:lnTo>
                <a:lnTo>
                  <a:pt x="1296" y="1028"/>
                </a:lnTo>
                <a:lnTo>
                  <a:pt x="1333" y="1022"/>
                </a:lnTo>
                <a:lnTo>
                  <a:pt x="1369" y="1016"/>
                </a:lnTo>
                <a:lnTo>
                  <a:pt x="1404" y="1009"/>
                </a:lnTo>
                <a:lnTo>
                  <a:pt x="1443" y="1003"/>
                </a:lnTo>
                <a:lnTo>
                  <a:pt x="1481" y="995"/>
                </a:lnTo>
                <a:lnTo>
                  <a:pt x="1522" y="987"/>
                </a:lnTo>
                <a:lnTo>
                  <a:pt x="1560" y="979"/>
                </a:lnTo>
                <a:lnTo>
                  <a:pt x="1601" y="970"/>
                </a:lnTo>
                <a:lnTo>
                  <a:pt x="1640" y="961"/>
                </a:lnTo>
                <a:lnTo>
                  <a:pt x="1682" y="953"/>
                </a:lnTo>
                <a:lnTo>
                  <a:pt x="1723" y="943"/>
                </a:lnTo>
                <a:lnTo>
                  <a:pt x="1762" y="932"/>
                </a:lnTo>
                <a:lnTo>
                  <a:pt x="1804" y="920"/>
                </a:lnTo>
                <a:lnTo>
                  <a:pt x="1846" y="907"/>
                </a:lnTo>
                <a:lnTo>
                  <a:pt x="1888" y="895"/>
                </a:lnTo>
                <a:lnTo>
                  <a:pt x="1930" y="882"/>
                </a:lnTo>
                <a:lnTo>
                  <a:pt x="1970" y="867"/>
                </a:lnTo>
                <a:lnTo>
                  <a:pt x="2012" y="853"/>
                </a:lnTo>
                <a:lnTo>
                  <a:pt x="2054" y="841"/>
                </a:lnTo>
                <a:lnTo>
                  <a:pt x="2095" y="821"/>
                </a:lnTo>
                <a:lnTo>
                  <a:pt x="2136" y="807"/>
                </a:lnTo>
                <a:lnTo>
                  <a:pt x="2177" y="788"/>
                </a:lnTo>
                <a:lnTo>
                  <a:pt x="2359" y="267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5" name="Freeform 25"/>
          <p:cNvSpPr>
            <a:spLocks/>
          </p:cNvSpPr>
          <p:nvPr/>
        </p:nvSpPr>
        <p:spPr bwMode="auto">
          <a:xfrm>
            <a:off x="6071236" y="4206240"/>
            <a:ext cx="1544954" cy="1920240"/>
          </a:xfrm>
          <a:custGeom>
            <a:avLst/>
            <a:gdLst>
              <a:gd name="T0" fmla="*/ 2147483647 w 811"/>
              <a:gd name="T1" fmla="*/ 0 h 1008"/>
              <a:gd name="T2" fmla="*/ 2147483647 w 811"/>
              <a:gd name="T3" fmla="*/ 2147483647 h 1008"/>
              <a:gd name="T4" fmla="*/ 2147483647 w 811"/>
              <a:gd name="T5" fmla="*/ 2147483647 h 1008"/>
              <a:gd name="T6" fmla="*/ 2147483647 w 811"/>
              <a:gd name="T7" fmla="*/ 2147483647 h 1008"/>
              <a:gd name="T8" fmla="*/ 2147483647 w 811"/>
              <a:gd name="T9" fmla="*/ 2147483647 h 1008"/>
              <a:gd name="T10" fmla="*/ 2147483647 w 811"/>
              <a:gd name="T11" fmla="*/ 2147483647 h 1008"/>
              <a:gd name="T12" fmla="*/ 2147483647 w 811"/>
              <a:gd name="T13" fmla="*/ 2147483647 h 1008"/>
              <a:gd name="T14" fmla="*/ 2147483647 w 811"/>
              <a:gd name="T15" fmla="*/ 2147483647 h 1008"/>
              <a:gd name="T16" fmla="*/ 2147483647 w 811"/>
              <a:gd name="T17" fmla="*/ 2147483647 h 1008"/>
              <a:gd name="T18" fmla="*/ 2147483647 w 811"/>
              <a:gd name="T19" fmla="*/ 2147483647 h 1008"/>
              <a:gd name="T20" fmla="*/ 2147483647 w 811"/>
              <a:gd name="T21" fmla="*/ 2147483647 h 1008"/>
              <a:gd name="T22" fmla="*/ 2147483647 w 811"/>
              <a:gd name="T23" fmla="*/ 2147483647 h 1008"/>
              <a:gd name="T24" fmla="*/ 2147483647 w 811"/>
              <a:gd name="T25" fmla="*/ 2147483647 h 1008"/>
              <a:gd name="T26" fmla="*/ 2147483647 w 811"/>
              <a:gd name="T27" fmla="*/ 2147483647 h 1008"/>
              <a:gd name="T28" fmla="*/ 2147483647 w 811"/>
              <a:gd name="T29" fmla="*/ 2147483647 h 1008"/>
              <a:gd name="T30" fmla="*/ 2147483647 w 811"/>
              <a:gd name="T31" fmla="*/ 2147483647 h 1008"/>
              <a:gd name="T32" fmla="*/ 0 w 811"/>
              <a:gd name="T33" fmla="*/ 2147483647 h 1008"/>
              <a:gd name="T34" fmla="*/ 2147483647 w 811"/>
              <a:gd name="T35" fmla="*/ 2147483647 h 1008"/>
              <a:gd name="T36" fmla="*/ 2147483647 w 811"/>
              <a:gd name="T37" fmla="*/ 2147483647 h 1008"/>
              <a:gd name="T38" fmla="*/ 2147483647 w 811"/>
              <a:gd name="T39" fmla="*/ 2147483647 h 1008"/>
              <a:gd name="T40" fmla="*/ 2147483647 w 811"/>
              <a:gd name="T41" fmla="*/ 2147483647 h 1008"/>
              <a:gd name="T42" fmla="*/ 2147483647 w 811"/>
              <a:gd name="T43" fmla="*/ 2147483647 h 1008"/>
              <a:gd name="T44" fmla="*/ 2147483647 w 811"/>
              <a:gd name="T45" fmla="*/ 2147483647 h 1008"/>
              <a:gd name="T46" fmla="*/ 2147483647 w 811"/>
              <a:gd name="T47" fmla="*/ 2147483647 h 1008"/>
              <a:gd name="T48" fmla="*/ 2147483647 w 811"/>
              <a:gd name="T49" fmla="*/ 2147483647 h 1008"/>
              <a:gd name="T50" fmla="*/ 2147483647 w 811"/>
              <a:gd name="T51" fmla="*/ 2147483647 h 1008"/>
              <a:gd name="T52" fmla="*/ 2147483647 w 811"/>
              <a:gd name="T53" fmla="*/ 2147483647 h 1008"/>
              <a:gd name="T54" fmla="*/ 2147483647 w 811"/>
              <a:gd name="T55" fmla="*/ 2147483647 h 1008"/>
              <a:gd name="T56" fmla="*/ 2147483647 w 811"/>
              <a:gd name="T57" fmla="*/ 2147483647 h 1008"/>
              <a:gd name="T58" fmla="*/ 2147483647 w 811"/>
              <a:gd name="T59" fmla="*/ 2147483647 h 1008"/>
              <a:gd name="T60" fmla="*/ 2147483647 w 811"/>
              <a:gd name="T61" fmla="*/ 2147483647 h 1008"/>
              <a:gd name="T62" fmla="*/ 2147483647 w 811"/>
              <a:gd name="T63" fmla="*/ 2147483647 h 1008"/>
              <a:gd name="T64" fmla="*/ 2147483647 w 811"/>
              <a:gd name="T65" fmla="*/ 2147483647 h 1008"/>
              <a:gd name="T66" fmla="*/ 2147483647 w 811"/>
              <a:gd name="T67" fmla="*/ 2147483647 h 1008"/>
              <a:gd name="T68" fmla="*/ 2147483647 w 811"/>
              <a:gd name="T69" fmla="*/ 2147483647 h 1008"/>
              <a:gd name="T70" fmla="*/ 2147483647 w 811"/>
              <a:gd name="T71" fmla="*/ 2147483647 h 1008"/>
              <a:gd name="T72" fmla="*/ 2147483647 w 811"/>
              <a:gd name="T73" fmla="*/ 2147483647 h 1008"/>
              <a:gd name="T74" fmla="*/ 2147483647 w 811"/>
              <a:gd name="T75" fmla="*/ 2147483647 h 1008"/>
              <a:gd name="T76" fmla="*/ 2147483647 w 811"/>
              <a:gd name="T77" fmla="*/ 2147483647 h 1008"/>
              <a:gd name="T78" fmla="*/ 2147483647 w 811"/>
              <a:gd name="T79" fmla="*/ 2147483647 h 1008"/>
              <a:gd name="T80" fmla="*/ 2147483647 w 811"/>
              <a:gd name="T81" fmla="*/ 2147483647 h 1008"/>
              <a:gd name="T82" fmla="*/ 2147483647 w 811"/>
              <a:gd name="T83" fmla="*/ 2147483647 h 1008"/>
              <a:gd name="T84" fmla="*/ 2147483647 w 811"/>
              <a:gd name="T85" fmla="*/ 2147483647 h 1008"/>
              <a:gd name="T86" fmla="*/ 2147483647 w 811"/>
              <a:gd name="T87" fmla="*/ 2147483647 h 1008"/>
              <a:gd name="T88" fmla="*/ 2147483647 w 811"/>
              <a:gd name="T89" fmla="*/ 2147483647 h 1008"/>
              <a:gd name="T90" fmla="*/ 2147483647 w 811"/>
              <a:gd name="T91" fmla="*/ 2147483647 h 1008"/>
              <a:gd name="T92" fmla="*/ 2147483647 w 811"/>
              <a:gd name="T93" fmla="*/ 2147483647 h 1008"/>
              <a:gd name="T94" fmla="*/ 2147483647 w 811"/>
              <a:gd name="T95" fmla="*/ 2147483647 h 1008"/>
              <a:gd name="T96" fmla="*/ 2147483647 w 811"/>
              <a:gd name="T97" fmla="*/ 2147483647 h 1008"/>
              <a:gd name="T98" fmla="*/ 2147483647 w 811"/>
              <a:gd name="T99" fmla="*/ 2147483647 h 1008"/>
              <a:gd name="T100" fmla="*/ 2147483647 w 811"/>
              <a:gd name="T101" fmla="*/ 2147483647 h 1008"/>
              <a:gd name="T102" fmla="*/ 2147483647 w 811"/>
              <a:gd name="T103" fmla="*/ 2147483647 h 1008"/>
              <a:gd name="T104" fmla="*/ 2147483647 w 811"/>
              <a:gd name="T105" fmla="*/ 2147483647 h 1008"/>
              <a:gd name="T106" fmla="*/ 2147483647 w 811"/>
              <a:gd name="T107" fmla="*/ 2147483647 h 1008"/>
              <a:gd name="T108" fmla="*/ 2147483647 w 811"/>
              <a:gd name="T109" fmla="*/ 2147483647 h 1008"/>
              <a:gd name="T110" fmla="*/ 2147483647 w 811"/>
              <a:gd name="T111" fmla="*/ 2147483647 h 1008"/>
              <a:gd name="T112" fmla="*/ 2147483647 w 811"/>
              <a:gd name="T113" fmla="*/ 2147483647 h 1008"/>
              <a:gd name="T114" fmla="*/ 2147483647 w 811"/>
              <a:gd name="T115" fmla="*/ 2147483647 h 1008"/>
              <a:gd name="T116" fmla="*/ 2147483647 w 811"/>
              <a:gd name="T117" fmla="*/ 2147483647 h 1008"/>
              <a:gd name="T118" fmla="*/ 2147483647 w 811"/>
              <a:gd name="T119" fmla="*/ 2147483647 h 1008"/>
              <a:gd name="T120" fmla="*/ 2147483647 w 811"/>
              <a:gd name="T121" fmla="*/ 0 h 100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0" t="0" r="r" b="b"/>
            <a:pathLst>
              <a:path w="811" h="1008">
                <a:moveTo>
                  <a:pt x="811" y="0"/>
                </a:moveTo>
                <a:lnTo>
                  <a:pt x="730" y="21"/>
                </a:lnTo>
                <a:lnTo>
                  <a:pt x="653" y="51"/>
                </a:lnTo>
                <a:lnTo>
                  <a:pt x="574" y="93"/>
                </a:lnTo>
                <a:lnTo>
                  <a:pt x="500" y="140"/>
                </a:lnTo>
                <a:lnTo>
                  <a:pt x="429" y="193"/>
                </a:lnTo>
                <a:lnTo>
                  <a:pt x="362" y="258"/>
                </a:lnTo>
                <a:lnTo>
                  <a:pt x="299" y="324"/>
                </a:lnTo>
                <a:lnTo>
                  <a:pt x="242" y="394"/>
                </a:lnTo>
                <a:lnTo>
                  <a:pt x="188" y="467"/>
                </a:lnTo>
                <a:lnTo>
                  <a:pt x="141" y="545"/>
                </a:lnTo>
                <a:lnTo>
                  <a:pt x="98" y="624"/>
                </a:lnTo>
                <a:lnTo>
                  <a:pt x="65" y="704"/>
                </a:lnTo>
                <a:lnTo>
                  <a:pt x="36" y="782"/>
                </a:lnTo>
                <a:lnTo>
                  <a:pt x="16" y="862"/>
                </a:lnTo>
                <a:lnTo>
                  <a:pt x="4" y="936"/>
                </a:lnTo>
                <a:lnTo>
                  <a:pt x="0" y="1008"/>
                </a:lnTo>
                <a:lnTo>
                  <a:pt x="7" y="986"/>
                </a:lnTo>
                <a:lnTo>
                  <a:pt x="12" y="962"/>
                </a:lnTo>
                <a:lnTo>
                  <a:pt x="16" y="945"/>
                </a:lnTo>
                <a:lnTo>
                  <a:pt x="24" y="932"/>
                </a:lnTo>
                <a:lnTo>
                  <a:pt x="19" y="912"/>
                </a:lnTo>
                <a:lnTo>
                  <a:pt x="19" y="884"/>
                </a:lnTo>
                <a:lnTo>
                  <a:pt x="26" y="853"/>
                </a:lnTo>
                <a:lnTo>
                  <a:pt x="43" y="817"/>
                </a:lnTo>
                <a:lnTo>
                  <a:pt x="72" y="790"/>
                </a:lnTo>
                <a:lnTo>
                  <a:pt x="115" y="767"/>
                </a:lnTo>
                <a:lnTo>
                  <a:pt x="173" y="755"/>
                </a:lnTo>
                <a:lnTo>
                  <a:pt x="249" y="762"/>
                </a:lnTo>
                <a:lnTo>
                  <a:pt x="268" y="732"/>
                </a:lnTo>
                <a:lnTo>
                  <a:pt x="299" y="684"/>
                </a:lnTo>
                <a:lnTo>
                  <a:pt x="340" y="626"/>
                </a:lnTo>
                <a:lnTo>
                  <a:pt x="385" y="566"/>
                </a:lnTo>
                <a:lnTo>
                  <a:pt x="431" y="513"/>
                </a:lnTo>
                <a:lnTo>
                  <a:pt x="476" y="469"/>
                </a:lnTo>
                <a:lnTo>
                  <a:pt x="511" y="447"/>
                </a:lnTo>
                <a:lnTo>
                  <a:pt x="535" y="449"/>
                </a:lnTo>
                <a:lnTo>
                  <a:pt x="524" y="437"/>
                </a:lnTo>
                <a:lnTo>
                  <a:pt x="510" y="429"/>
                </a:lnTo>
                <a:lnTo>
                  <a:pt x="493" y="425"/>
                </a:lnTo>
                <a:lnTo>
                  <a:pt x="476" y="425"/>
                </a:lnTo>
                <a:lnTo>
                  <a:pt x="456" y="426"/>
                </a:lnTo>
                <a:lnTo>
                  <a:pt x="433" y="433"/>
                </a:lnTo>
                <a:lnTo>
                  <a:pt x="411" y="444"/>
                </a:lnTo>
                <a:lnTo>
                  <a:pt x="390" y="455"/>
                </a:lnTo>
                <a:lnTo>
                  <a:pt x="403" y="441"/>
                </a:lnTo>
                <a:lnTo>
                  <a:pt x="417" y="426"/>
                </a:lnTo>
                <a:lnTo>
                  <a:pt x="437" y="415"/>
                </a:lnTo>
                <a:lnTo>
                  <a:pt x="457" y="401"/>
                </a:lnTo>
                <a:lnTo>
                  <a:pt x="480" y="391"/>
                </a:lnTo>
                <a:lnTo>
                  <a:pt x="502" y="386"/>
                </a:lnTo>
                <a:lnTo>
                  <a:pt x="525" y="384"/>
                </a:lnTo>
                <a:lnTo>
                  <a:pt x="549" y="386"/>
                </a:lnTo>
                <a:lnTo>
                  <a:pt x="548" y="363"/>
                </a:lnTo>
                <a:lnTo>
                  <a:pt x="551" y="336"/>
                </a:lnTo>
                <a:lnTo>
                  <a:pt x="562" y="297"/>
                </a:lnTo>
                <a:lnTo>
                  <a:pt x="580" y="257"/>
                </a:lnTo>
                <a:lnTo>
                  <a:pt x="612" y="207"/>
                </a:lnTo>
                <a:lnTo>
                  <a:pt x="660" y="149"/>
                </a:lnTo>
                <a:lnTo>
                  <a:pt x="724" y="79"/>
                </a:lnTo>
                <a:lnTo>
                  <a:pt x="811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6" name="Freeform 26"/>
          <p:cNvSpPr>
            <a:spLocks/>
          </p:cNvSpPr>
          <p:nvPr/>
        </p:nvSpPr>
        <p:spPr bwMode="auto">
          <a:xfrm>
            <a:off x="6071236" y="4206240"/>
            <a:ext cx="1544954" cy="1920240"/>
          </a:xfrm>
          <a:custGeom>
            <a:avLst/>
            <a:gdLst>
              <a:gd name="T0" fmla="*/ 2147483647 w 811"/>
              <a:gd name="T1" fmla="*/ 0 h 1008"/>
              <a:gd name="T2" fmla="*/ 2147483647 w 811"/>
              <a:gd name="T3" fmla="*/ 2147483647 h 1008"/>
              <a:gd name="T4" fmla="*/ 2147483647 w 811"/>
              <a:gd name="T5" fmla="*/ 2147483647 h 1008"/>
              <a:gd name="T6" fmla="*/ 2147483647 w 811"/>
              <a:gd name="T7" fmla="*/ 2147483647 h 1008"/>
              <a:gd name="T8" fmla="*/ 2147483647 w 811"/>
              <a:gd name="T9" fmla="*/ 2147483647 h 1008"/>
              <a:gd name="T10" fmla="*/ 2147483647 w 811"/>
              <a:gd name="T11" fmla="*/ 2147483647 h 1008"/>
              <a:gd name="T12" fmla="*/ 2147483647 w 811"/>
              <a:gd name="T13" fmla="*/ 2147483647 h 1008"/>
              <a:gd name="T14" fmla="*/ 2147483647 w 811"/>
              <a:gd name="T15" fmla="*/ 2147483647 h 1008"/>
              <a:gd name="T16" fmla="*/ 0 w 811"/>
              <a:gd name="T17" fmla="*/ 2147483647 h 1008"/>
              <a:gd name="T18" fmla="*/ 2147483647 w 811"/>
              <a:gd name="T19" fmla="*/ 2147483647 h 1008"/>
              <a:gd name="T20" fmla="*/ 2147483647 w 811"/>
              <a:gd name="T21" fmla="*/ 2147483647 h 1008"/>
              <a:gd name="T22" fmla="*/ 2147483647 w 811"/>
              <a:gd name="T23" fmla="*/ 2147483647 h 1008"/>
              <a:gd name="T24" fmla="*/ 2147483647 w 811"/>
              <a:gd name="T25" fmla="*/ 2147483647 h 1008"/>
              <a:gd name="T26" fmla="*/ 2147483647 w 811"/>
              <a:gd name="T27" fmla="*/ 2147483647 h 1008"/>
              <a:gd name="T28" fmla="*/ 2147483647 w 811"/>
              <a:gd name="T29" fmla="*/ 2147483647 h 1008"/>
              <a:gd name="T30" fmla="*/ 2147483647 w 811"/>
              <a:gd name="T31" fmla="*/ 2147483647 h 1008"/>
              <a:gd name="T32" fmla="*/ 2147483647 w 811"/>
              <a:gd name="T33" fmla="*/ 2147483647 h 1008"/>
              <a:gd name="T34" fmla="*/ 2147483647 w 811"/>
              <a:gd name="T35" fmla="*/ 2147483647 h 1008"/>
              <a:gd name="T36" fmla="*/ 2147483647 w 811"/>
              <a:gd name="T37" fmla="*/ 2147483647 h 1008"/>
              <a:gd name="T38" fmla="*/ 2147483647 w 811"/>
              <a:gd name="T39" fmla="*/ 2147483647 h 1008"/>
              <a:gd name="T40" fmla="*/ 2147483647 w 811"/>
              <a:gd name="T41" fmla="*/ 2147483647 h 1008"/>
              <a:gd name="T42" fmla="*/ 2147483647 w 811"/>
              <a:gd name="T43" fmla="*/ 2147483647 h 1008"/>
              <a:gd name="T44" fmla="*/ 2147483647 w 811"/>
              <a:gd name="T45" fmla="*/ 2147483647 h 1008"/>
              <a:gd name="T46" fmla="*/ 2147483647 w 811"/>
              <a:gd name="T47" fmla="*/ 2147483647 h 1008"/>
              <a:gd name="T48" fmla="*/ 2147483647 w 811"/>
              <a:gd name="T49" fmla="*/ 2147483647 h 1008"/>
              <a:gd name="T50" fmla="*/ 2147483647 w 811"/>
              <a:gd name="T51" fmla="*/ 2147483647 h 1008"/>
              <a:gd name="T52" fmla="*/ 2147483647 w 811"/>
              <a:gd name="T53" fmla="*/ 2147483647 h 1008"/>
              <a:gd name="T54" fmla="*/ 2147483647 w 811"/>
              <a:gd name="T55" fmla="*/ 2147483647 h 1008"/>
              <a:gd name="T56" fmla="*/ 2147483647 w 811"/>
              <a:gd name="T57" fmla="*/ 2147483647 h 1008"/>
              <a:gd name="T58" fmla="*/ 2147483647 w 811"/>
              <a:gd name="T59" fmla="*/ 2147483647 h 1008"/>
              <a:gd name="T60" fmla="*/ 2147483647 w 811"/>
              <a:gd name="T61" fmla="*/ 2147483647 h 1008"/>
              <a:gd name="T62" fmla="*/ 2147483647 w 811"/>
              <a:gd name="T63" fmla="*/ 2147483647 h 1008"/>
              <a:gd name="T64" fmla="*/ 2147483647 w 811"/>
              <a:gd name="T65" fmla="*/ 2147483647 h 1008"/>
              <a:gd name="T66" fmla="*/ 2147483647 w 811"/>
              <a:gd name="T67" fmla="*/ 0 h 1008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811" h="1008">
                <a:moveTo>
                  <a:pt x="811" y="0"/>
                </a:moveTo>
                <a:lnTo>
                  <a:pt x="811" y="0"/>
                </a:lnTo>
                <a:lnTo>
                  <a:pt x="730" y="21"/>
                </a:lnTo>
                <a:lnTo>
                  <a:pt x="653" y="51"/>
                </a:lnTo>
                <a:lnTo>
                  <a:pt x="574" y="93"/>
                </a:lnTo>
                <a:lnTo>
                  <a:pt x="500" y="140"/>
                </a:lnTo>
                <a:lnTo>
                  <a:pt x="429" y="193"/>
                </a:lnTo>
                <a:lnTo>
                  <a:pt x="362" y="258"/>
                </a:lnTo>
                <a:lnTo>
                  <a:pt x="299" y="324"/>
                </a:lnTo>
                <a:lnTo>
                  <a:pt x="242" y="394"/>
                </a:lnTo>
                <a:lnTo>
                  <a:pt x="188" y="467"/>
                </a:lnTo>
                <a:lnTo>
                  <a:pt x="141" y="545"/>
                </a:lnTo>
                <a:lnTo>
                  <a:pt x="98" y="624"/>
                </a:lnTo>
                <a:lnTo>
                  <a:pt x="65" y="704"/>
                </a:lnTo>
                <a:lnTo>
                  <a:pt x="36" y="782"/>
                </a:lnTo>
                <a:lnTo>
                  <a:pt x="16" y="862"/>
                </a:lnTo>
                <a:lnTo>
                  <a:pt x="4" y="936"/>
                </a:lnTo>
                <a:lnTo>
                  <a:pt x="0" y="1008"/>
                </a:lnTo>
                <a:lnTo>
                  <a:pt x="7" y="986"/>
                </a:lnTo>
                <a:lnTo>
                  <a:pt x="12" y="962"/>
                </a:lnTo>
                <a:lnTo>
                  <a:pt x="16" y="945"/>
                </a:lnTo>
                <a:lnTo>
                  <a:pt x="24" y="932"/>
                </a:lnTo>
                <a:lnTo>
                  <a:pt x="19" y="912"/>
                </a:lnTo>
                <a:lnTo>
                  <a:pt x="19" y="884"/>
                </a:lnTo>
                <a:lnTo>
                  <a:pt x="26" y="853"/>
                </a:lnTo>
                <a:lnTo>
                  <a:pt x="43" y="817"/>
                </a:lnTo>
                <a:lnTo>
                  <a:pt x="72" y="790"/>
                </a:lnTo>
                <a:lnTo>
                  <a:pt x="115" y="767"/>
                </a:lnTo>
                <a:lnTo>
                  <a:pt x="173" y="755"/>
                </a:lnTo>
                <a:lnTo>
                  <a:pt x="249" y="762"/>
                </a:lnTo>
                <a:lnTo>
                  <a:pt x="268" y="732"/>
                </a:lnTo>
                <a:lnTo>
                  <a:pt x="299" y="684"/>
                </a:lnTo>
                <a:lnTo>
                  <a:pt x="340" y="626"/>
                </a:lnTo>
                <a:lnTo>
                  <a:pt x="385" y="566"/>
                </a:lnTo>
                <a:lnTo>
                  <a:pt x="431" y="513"/>
                </a:lnTo>
                <a:lnTo>
                  <a:pt x="476" y="469"/>
                </a:lnTo>
                <a:lnTo>
                  <a:pt x="511" y="447"/>
                </a:lnTo>
                <a:lnTo>
                  <a:pt x="535" y="449"/>
                </a:lnTo>
                <a:lnTo>
                  <a:pt x="524" y="437"/>
                </a:lnTo>
                <a:lnTo>
                  <a:pt x="510" y="429"/>
                </a:lnTo>
                <a:lnTo>
                  <a:pt x="493" y="425"/>
                </a:lnTo>
                <a:lnTo>
                  <a:pt x="476" y="425"/>
                </a:lnTo>
                <a:lnTo>
                  <a:pt x="456" y="426"/>
                </a:lnTo>
                <a:lnTo>
                  <a:pt x="433" y="433"/>
                </a:lnTo>
                <a:lnTo>
                  <a:pt x="411" y="444"/>
                </a:lnTo>
                <a:lnTo>
                  <a:pt x="390" y="455"/>
                </a:lnTo>
                <a:lnTo>
                  <a:pt x="403" y="441"/>
                </a:lnTo>
                <a:lnTo>
                  <a:pt x="417" y="426"/>
                </a:lnTo>
                <a:lnTo>
                  <a:pt x="437" y="415"/>
                </a:lnTo>
                <a:lnTo>
                  <a:pt x="457" y="401"/>
                </a:lnTo>
                <a:lnTo>
                  <a:pt x="480" y="391"/>
                </a:lnTo>
                <a:lnTo>
                  <a:pt x="502" y="386"/>
                </a:lnTo>
                <a:lnTo>
                  <a:pt x="525" y="384"/>
                </a:lnTo>
                <a:lnTo>
                  <a:pt x="549" y="386"/>
                </a:lnTo>
                <a:lnTo>
                  <a:pt x="548" y="363"/>
                </a:lnTo>
                <a:lnTo>
                  <a:pt x="551" y="336"/>
                </a:lnTo>
                <a:lnTo>
                  <a:pt x="562" y="297"/>
                </a:lnTo>
                <a:lnTo>
                  <a:pt x="580" y="257"/>
                </a:lnTo>
                <a:lnTo>
                  <a:pt x="612" y="207"/>
                </a:lnTo>
                <a:lnTo>
                  <a:pt x="660" y="149"/>
                </a:lnTo>
                <a:lnTo>
                  <a:pt x="724" y="79"/>
                </a:lnTo>
                <a:lnTo>
                  <a:pt x="811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7" name="Freeform 27"/>
          <p:cNvSpPr>
            <a:spLocks/>
          </p:cNvSpPr>
          <p:nvPr/>
        </p:nvSpPr>
        <p:spPr bwMode="auto">
          <a:xfrm>
            <a:off x="5907406" y="5823586"/>
            <a:ext cx="403860" cy="525780"/>
          </a:xfrm>
          <a:custGeom>
            <a:avLst/>
            <a:gdLst>
              <a:gd name="T0" fmla="*/ 2147483647 w 212"/>
              <a:gd name="T1" fmla="*/ 2147483647 h 276"/>
              <a:gd name="T2" fmla="*/ 2147483647 w 212"/>
              <a:gd name="T3" fmla="*/ 2147483647 h 276"/>
              <a:gd name="T4" fmla="*/ 2147483647 w 212"/>
              <a:gd name="T5" fmla="*/ 2147483647 h 276"/>
              <a:gd name="T6" fmla="*/ 2147483647 w 212"/>
              <a:gd name="T7" fmla="*/ 2147483647 h 276"/>
              <a:gd name="T8" fmla="*/ 2147483647 w 212"/>
              <a:gd name="T9" fmla="*/ 2147483647 h 276"/>
              <a:gd name="T10" fmla="*/ 2147483647 w 212"/>
              <a:gd name="T11" fmla="*/ 2147483647 h 276"/>
              <a:gd name="T12" fmla="*/ 2147483647 w 212"/>
              <a:gd name="T13" fmla="*/ 2147483647 h 276"/>
              <a:gd name="T14" fmla="*/ 2147483647 w 212"/>
              <a:gd name="T15" fmla="*/ 2147483647 h 276"/>
              <a:gd name="T16" fmla="*/ 2147483647 w 212"/>
              <a:gd name="T17" fmla="*/ 2147483647 h 276"/>
              <a:gd name="T18" fmla="*/ 2147483647 w 212"/>
              <a:gd name="T19" fmla="*/ 2147483647 h 276"/>
              <a:gd name="T20" fmla="*/ 2147483647 w 212"/>
              <a:gd name="T21" fmla="*/ 2147483647 h 276"/>
              <a:gd name="T22" fmla="*/ 2147483647 w 212"/>
              <a:gd name="T23" fmla="*/ 2147483647 h 276"/>
              <a:gd name="T24" fmla="*/ 2147483647 w 212"/>
              <a:gd name="T25" fmla="*/ 2147483647 h 276"/>
              <a:gd name="T26" fmla="*/ 2147483647 w 212"/>
              <a:gd name="T27" fmla="*/ 2147483647 h 276"/>
              <a:gd name="T28" fmla="*/ 2147483647 w 212"/>
              <a:gd name="T29" fmla="*/ 2147483647 h 276"/>
              <a:gd name="T30" fmla="*/ 2147483647 w 212"/>
              <a:gd name="T31" fmla="*/ 2147483647 h 276"/>
              <a:gd name="T32" fmla="*/ 2147483647 w 212"/>
              <a:gd name="T33" fmla="*/ 2147483647 h 276"/>
              <a:gd name="T34" fmla="*/ 2147483647 w 212"/>
              <a:gd name="T35" fmla="*/ 2147483647 h 276"/>
              <a:gd name="T36" fmla="*/ 2147483647 w 212"/>
              <a:gd name="T37" fmla="*/ 2147483647 h 276"/>
              <a:gd name="T38" fmla="*/ 2147483647 w 212"/>
              <a:gd name="T39" fmla="*/ 2147483647 h 276"/>
              <a:gd name="T40" fmla="*/ 2147483647 w 212"/>
              <a:gd name="T41" fmla="*/ 2147483647 h 276"/>
              <a:gd name="T42" fmla="*/ 2147483647 w 212"/>
              <a:gd name="T43" fmla="*/ 2147483647 h 276"/>
              <a:gd name="T44" fmla="*/ 2147483647 w 212"/>
              <a:gd name="T45" fmla="*/ 2147483647 h 276"/>
              <a:gd name="T46" fmla="*/ 2147483647 w 212"/>
              <a:gd name="T47" fmla="*/ 0 h 276"/>
              <a:gd name="T48" fmla="*/ 2147483647 w 212"/>
              <a:gd name="T49" fmla="*/ 0 h 276"/>
              <a:gd name="T50" fmla="*/ 2147483647 w 212"/>
              <a:gd name="T51" fmla="*/ 0 h 276"/>
              <a:gd name="T52" fmla="*/ 2147483647 w 212"/>
              <a:gd name="T53" fmla="*/ 0 h 276"/>
              <a:gd name="T54" fmla="*/ 2147483647 w 212"/>
              <a:gd name="T55" fmla="*/ 2147483647 h 276"/>
              <a:gd name="T56" fmla="*/ 2147483647 w 212"/>
              <a:gd name="T57" fmla="*/ 2147483647 h 276"/>
              <a:gd name="T58" fmla="*/ 2147483647 w 212"/>
              <a:gd name="T59" fmla="*/ 2147483647 h 276"/>
              <a:gd name="T60" fmla="*/ 2147483647 w 212"/>
              <a:gd name="T61" fmla="*/ 2147483647 h 276"/>
              <a:gd name="T62" fmla="*/ 2147483647 w 212"/>
              <a:gd name="T63" fmla="*/ 2147483647 h 276"/>
              <a:gd name="T64" fmla="*/ 2147483647 w 212"/>
              <a:gd name="T65" fmla="*/ 2147483647 h 276"/>
              <a:gd name="T66" fmla="*/ 2147483647 w 212"/>
              <a:gd name="T67" fmla="*/ 2147483647 h 276"/>
              <a:gd name="T68" fmla="*/ 2147483647 w 212"/>
              <a:gd name="T69" fmla="*/ 2147483647 h 276"/>
              <a:gd name="T70" fmla="*/ 2147483647 w 212"/>
              <a:gd name="T71" fmla="*/ 2147483647 h 276"/>
              <a:gd name="T72" fmla="*/ 2147483647 w 212"/>
              <a:gd name="T73" fmla="*/ 2147483647 h 276"/>
              <a:gd name="T74" fmla="*/ 2147483647 w 212"/>
              <a:gd name="T75" fmla="*/ 2147483647 h 276"/>
              <a:gd name="T76" fmla="*/ 2147483647 w 212"/>
              <a:gd name="T77" fmla="*/ 2147483647 h 276"/>
              <a:gd name="T78" fmla="*/ 2147483647 w 212"/>
              <a:gd name="T79" fmla="*/ 2147483647 h 276"/>
              <a:gd name="T80" fmla="*/ 2147483647 w 212"/>
              <a:gd name="T81" fmla="*/ 2147483647 h 276"/>
              <a:gd name="T82" fmla="*/ 2147483647 w 212"/>
              <a:gd name="T83" fmla="*/ 2147483647 h 276"/>
              <a:gd name="T84" fmla="*/ 2147483647 w 212"/>
              <a:gd name="T85" fmla="*/ 2147483647 h 276"/>
              <a:gd name="T86" fmla="*/ 2147483647 w 212"/>
              <a:gd name="T87" fmla="*/ 2147483647 h 276"/>
              <a:gd name="T88" fmla="*/ 2147483647 w 212"/>
              <a:gd name="T89" fmla="*/ 2147483647 h 276"/>
              <a:gd name="T90" fmla="*/ 0 w 212"/>
              <a:gd name="T91" fmla="*/ 2147483647 h 276"/>
              <a:gd name="T92" fmla="*/ 0 w 212"/>
              <a:gd name="T93" fmla="*/ 2147483647 h 276"/>
              <a:gd name="T94" fmla="*/ 2147483647 w 212"/>
              <a:gd name="T95" fmla="*/ 2147483647 h 276"/>
              <a:gd name="T96" fmla="*/ 2147483647 w 212"/>
              <a:gd name="T97" fmla="*/ 2147483647 h 276"/>
              <a:gd name="T98" fmla="*/ 2147483647 w 212"/>
              <a:gd name="T99" fmla="*/ 2147483647 h 276"/>
              <a:gd name="T100" fmla="*/ 2147483647 w 212"/>
              <a:gd name="T101" fmla="*/ 2147483647 h 27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0" t="0" r="r" b="b"/>
            <a:pathLst>
              <a:path w="212" h="276">
                <a:moveTo>
                  <a:pt x="190" y="276"/>
                </a:moveTo>
                <a:lnTo>
                  <a:pt x="201" y="275"/>
                </a:lnTo>
                <a:lnTo>
                  <a:pt x="210" y="266"/>
                </a:lnTo>
                <a:lnTo>
                  <a:pt x="212" y="249"/>
                </a:lnTo>
                <a:lnTo>
                  <a:pt x="212" y="226"/>
                </a:lnTo>
                <a:lnTo>
                  <a:pt x="203" y="179"/>
                </a:lnTo>
                <a:lnTo>
                  <a:pt x="196" y="143"/>
                </a:lnTo>
                <a:lnTo>
                  <a:pt x="186" y="117"/>
                </a:lnTo>
                <a:lnTo>
                  <a:pt x="179" y="101"/>
                </a:lnTo>
                <a:lnTo>
                  <a:pt x="171" y="92"/>
                </a:lnTo>
                <a:lnTo>
                  <a:pt x="161" y="87"/>
                </a:lnTo>
                <a:lnTo>
                  <a:pt x="152" y="83"/>
                </a:lnTo>
                <a:lnTo>
                  <a:pt x="143" y="83"/>
                </a:lnTo>
                <a:lnTo>
                  <a:pt x="143" y="81"/>
                </a:lnTo>
                <a:lnTo>
                  <a:pt x="143" y="75"/>
                </a:lnTo>
                <a:lnTo>
                  <a:pt x="143" y="68"/>
                </a:lnTo>
                <a:lnTo>
                  <a:pt x="143" y="58"/>
                </a:lnTo>
                <a:lnTo>
                  <a:pt x="155" y="55"/>
                </a:lnTo>
                <a:lnTo>
                  <a:pt x="165" y="47"/>
                </a:lnTo>
                <a:lnTo>
                  <a:pt x="173" y="35"/>
                </a:lnTo>
                <a:lnTo>
                  <a:pt x="175" y="24"/>
                </a:lnTo>
                <a:lnTo>
                  <a:pt x="173" y="13"/>
                </a:lnTo>
                <a:lnTo>
                  <a:pt x="165" y="4"/>
                </a:lnTo>
                <a:lnTo>
                  <a:pt x="155" y="0"/>
                </a:lnTo>
                <a:lnTo>
                  <a:pt x="143" y="0"/>
                </a:lnTo>
                <a:lnTo>
                  <a:pt x="69" y="0"/>
                </a:lnTo>
                <a:lnTo>
                  <a:pt x="56" y="0"/>
                </a:lnTo>
                <a:lnTo>
                  <a:pt x="48" y="4"/>
                </a:lnTo>
                <a:lnTo>
                  <a:pt x="41" y="13"/>
                </a:lnTo>
                <a:lnTo>
                  <a:pt x="38" y="24"/>
                </a:lnTo>
                <a:lnTo>
                  <a:pt x="41" y="35"/>
                </a:lnTo>
                <a:lnTo>
                  <a:pt x="48" y="47"/>
                </a:lnTo>
                <a:lnTo>
                  <a:pt x="56" y="55"/>
                </a:lnTo>
                <a:lnTo>
                  <a:pt x="69" y="58"/>
                </a:lnTo>
                <a:lnTo>
                  <a:pt x="69" y="68"/>
                </a:lnTo>
                <a:lnTo>
                  <a:pt x="69" y="75"/>
                </a:lnTo>
                <a:lnTo>
                  <a:pt x="69" y="81"/>
                </a:lnTo>
                <a:lnTo>
                  <a:pt x="69" y="83"/>
                </a:lnTo>
                <a:lnTo>
                  <a:pt x="60" y="83"/>
                </a:lnTo>
                <a:lnTo>
                  <a:pt x="51" y="87"/>
                </a:lnTo>
                <a:lnTo>
                  <a:pt x="42" y="92"/>
                </a:lnTo>
                <a:lnTo>
                  <a:pt x="33" y="101"/>
                </a:lnTo>
                <a:lnTo>
                  <a:pt x="26" y="117"/>
                </a:lnTo>
                <a:lnTo>
                  <a:pt x="17" y="143"/>
                </a:lnTo>
                <a:lnTo>
                  <a:pt x="9" y="179"/>
                </a:lnTo>
                <a:lnTo>
                  <a:pt x="0" y="226"/>
                </a:lnTo>
                <a:lnTo>
                  <a:pt x="0" y="249"/>
                </a:lnTo>
                <a:lnTo>
                  <a:pt x="5" y="266"/>
                </a:lnTo>
                <a:lnTo>
                  <a:pt x="11" y="275"/>
                </a:lnTo>
                <a:lnTo>
                  <a:pt x="23" y="276"/>
                </a:lnTo>
                <a:lnTo>
                  <a:pt x="190" y="27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8" name="Freeform 28"/>
          <p:cNvSpPr>
            <a:spLocks/>
          </p:cNvSpPr>
          <p:nvPr/>
        </p:nvSpPr>
        <p:spPr bwMode="auto">
          <a:xfrm>
            <a:off x="7768590" y="5798820"/>
            <a:ext cx="876300" cy="1143000"/>
          </a:xfrm>
          <a:custGeom>
            <a:avLst/>
            <a:gdLst>
              <a:gd name="T0" fmla="*/ 2147483647 w 460"/>
              <a:gd name="T1" fmla="*/ 2147483647 h 600"/>
              <a:gd name="T2" fmla="*/ 2147483647 w 460"/>
              <a:gd name="T3" fmla="*/ 2147483647 h 600"/>
              <a:gd name="T4" fmla="*/ 2147483647 w 460"/>
              <a:gd name="T5" fmla="*/ 2147483647 h 600"/>
              <a:gd name="T6" fmla="*/ 2147483647 w 460"/>
              <a:gd name="T7" fmla="*/ 2147483647 h 600"/>
              <a:gd name="T8" fmla="*/ 2147483647 w 460"/>
              <a:gd name="T9" fmla="*/ 2147483647 h 600"/>
              <a:gd name="T10" fmla="*/ 2147483647 w 460"/>
              <a:gd name="T11" fmla="*/ 2147483647 h 600"/>
              <a:gd name="T12" fmla="*/ 2147483647 w 460"/>
              <a:gd name="T13" fmla="*/ 2147483647 h 600"/>
              <a:gd name="T14" fmla="*/ 2147483647 w 460"/>
              <a:gd name="T15" fmla="*/ 2147483647 h 600"/>
              <a:gd name="T16" fmla="*/ 2147483647 w 460"/>
              <a:gd name="T17" fmla="*/ 2147483647 h 600"/>
              <a:gd name="T18" fmla="*/ 2147483647 w 460"/>
              <a:gd name="T19" fmla="*/ 2147483647 h 600"/>
              <a:gd name="T20" fmla="*/ 2147483647 w 460"/>
              <a:gd name="T21" fmla="*/ 2147483647 h 600"/>
              <a:gd name="T22" fmla="*/ 2147483647 w 460"/>
              <a:gd name="T23" fmla="*/ 2147483647 h 600"/>
              <a:gd name="T24" fmla="*/ 2147483647 w 460"/>
              <a:gd name="T25" fmla="*/ 2147483647 h 600"/>
              <a:gd name="T26" fmla="*/ 2147483647 w 460"/>
              <a:gd name="T27" fmla="*/ 2147483647 h 600"/>
              <a:gd name="T28" fmla="*/ 2147483647 w 460"/>
              <a:gd name="T29" fmla="*/ 2147483647 h 600"/>
              <a:gd name="T30" fmla="*/ 2147483647 w 460"/>
              <a:gd name="T31" fmla="*/ 2147483647 h 600"/>
              <a:gd name="T32" fmla="*/ 2147483647 w 460"/>
              <a:gd name="T33" fmla="*/ 2147483647 h 600"/>
              <a:gd name="T34" fmla="*/ 2147483647 w 460"/>
              <a:gd name="T35" fmla="*/ 2147483647 h 600"/>
              <a:gd name="T36" fmla="*/ 2147483647 w 460"/>
              <a:gd name="T37" fmla="*/ 2147483647 h 600"/>
              <a:gd name="T38" fmla="*/ 2147483647 w 460"/>
              <a:gd name="T39" fmla="*/ 2147483647 h 600"/>
              <a:gd name="T40" fmla="*/ 2147483647 w 460"/>
              <a:gd name="T41" fmla="*/ 2147483647 h 600"/>
              <a:gd name="T42" fmla="*/ 2147483647 w 460"/>
              <a:gd name="T43" fmla="*/ 2147483647 h 600"/>
              <a:gd name="T44" fmla="*/ 2147483647 w 460"/>
              <a:gd name="T45" fmla="*/ 2147483647 h 600"/>
              <a:gd name="T46" fmla="*/ 2147483647 w 460"/>
              <a:gd name="T47" fmla="*/ 2147483647 h 600"/>
              <a:gd name="T48" fmla="*/ 0 w 460"/>
              <a:gd name="T49" fmla="*/ 2147483647 h 600"/>
              <a:gd name="T50" fmla="*/ 2147483647 w 460"/>
              <a:gd name="T51" fmla="*/ 2147483647 h 600"/>
              <a:gd name="T52" fmla="*/ 2147483647 w 460"/>
              <a:gd name="T53" fmla="*/ 2147483647 h 600"/>
              <a:gd name="T54" fmla="*/ 2147483647 w 460"/>
              <a:gd name="T55" fmla="*/ 2147483647 h 600"/>
              <a:gd name="T56" fmla="*/ 2147483647 w 460"/>
              <a:gd name="T57" fmla="*/ 2147483647 h 600"/>
              <a:gd name="T58" fmla="*/ 2147483647 w 460"/>
              <a:gd name="T59" fmla="*/ 2147483647 h 600"/>
              <a:gd name="T60" fmla="*/ 2147483647 w 460"/>
              <a:gd name="T61" fmla="*/ 2147483647 h 600"/>
              <a:gd name="T62" fmla="*/ 2147483647 w 460"/>
              <a:gd name="T63" fmla="*/ 2147483647 h 600"/>
              <a:gd name="T64" fmla="*/ 2147483647 w 460"/>
              <a:gd name="T65" fmla="*/ 2147483647 h 600"/>
              <a:gd name="T66" fmla="*/ 2147483647 w 460"/>
              <a:gd name="T67" fmla="*/ 2147483647 h 600"/>
              <a:gd name="T68" fmla="*/ 2147483647 w 460"/>
              <a:gd name="T69" fmla="*/ 2147483647 h 600"/>
              <a:gd name="T70" fmla="*/ 2147483647 w 460"/>
              <a:gd name="T71" fmla="*/ 2147483647 h 600"/>
              <a:gd name="T72" fmla="*/ 2147483647 w 460"/>
              <a:gd name="T73" fmla="*/ 2147483647 h 600"/>
              <a:gd name="T74" fmla="*/ 2147483647 w 460"/>
              <a:gd name="T75" fmla="*/ 2147483647 h 600"/>
              <a:gd name="T76" fmla="*/ 2147483647 w 460"/>
              <a:gd name="T77" fmla="*/ 2147483647 h 600"/>
              <a:gd name="T78" fmla="*/ 2147483647 w 460"/>
              <a:gd name="T79" fmla="*/ 2147483647 h 600"/>
              <a:gd name="T80" fmla="*/ 2147483647 w 460"/>
              <a:gd name="T81" fmla="*/ 2147483647 h 600"/>
              <a:gd name="T82" fmla="*/ 2147483647 w 460"/>
              <a:gd name="T83" fmla="*/ 2147483647 h 600"/>
              <a:gd name="T84" fmla="*/ 2147483647 w 460"/>
              <a:gd name="T85" fmla="*/ 2147483647 h 600"/>
              <a:gd name="T86" fmla="*/ 2147483647 w 460"/>
              <a:gd name="T87" fmla="*/ 2147483647 h 600"/>
              <a:gd name="T88" fmla="*/ 2147483647 w 460"/>
              <a:gd name="T89" fmla="*/ 2147483647 h 600"/>
              <a:gd name="T90" fmla="*/ 2147483647 w 460"/>
              <a:gd name="T91" fmla="*/ 2147483647 h 600"/>
              <a:gd name="T92" fmla="*/ 2147483647 w 460"/>
              <a:gd name="T93" fmla="*/ 2147483647 h 600"/>
              <a:gd name="T94" fmla="*/ 2147483647 w 460"/>
              <a:gd name="T95" fmla="*/ 2147483647 h 600"/>
              <a:gd name="T96" fmla="*/ 2147483647 w 460"/>
              <a:gd name="T97" fmla="*/ 0 h 600"/>
              <a:gd name="T98" fmla="*/ 2147483647 w 460"/>
              <a:gd name="T99" fmla="*/ 2147483647 h 600"/>
              <a:gd name="T100" fmla="*/ 2147483647 w 460"/>
              <a:gd name="T101" fmla="*/ 2147483647 h 600"/>
              <a:gd name="T102" fmla="*/ 2147483647 w 460"/>
              <a:gd name="T103" fmla="*/ 2147483647 h 600"/>
              <a:gd name="T104" fmla="*/ 2147483647 w 460"/>
              <a:gd name="T105" fmla="*/ 2147483647 h 60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0" t="0" r="r" b="b"/>
            <a:pathLst>
              <a:path w="460" h="600">
                <a:moveTo>
                  <a:pt x="460" y="141"/>
                </a:moveTo>
                <a:lnTo>
                  <a:pt x="451" y="150"/>
                </a:lnTo>
                <a:lnTo>
                  <a:pt x="436" y="168"/>
                </a:lnTo>
                <a:lnTo>
                  <a:pt x="414" y="195"/>
                </a:lnTo>
                <a:lnTo>
                  <a:pt x="387" y="226"/>
                </a:lnTo>
                <a:lnTo>
                  <a:pt x="357" y="259"/>
                </a:lnTo>
                <a:lnTo>
                  <a:pt x="322" y="300"/>
                </a:lnTo>
                <a:lnTo>
                  <a:pt x="285" y="339"/>
                </a:lnTo>
                <a:lnTo>
                  <a:pt x="249" y="383"/>
                </a:lnTo>
                <a:lnTo>
                  <a:pt x="211" y="424"/>
                </a:lnTo>
                <a:lnTo>
                  <a:pt x="177" y="462"/>
                </a:lnTo>
                <a:lnTo>
                  <a:pt x="145" y="500"/>
                </a:lnTo>
                <a:lnTo>
                  <a:pt x="114" y="533"/>
                </a:lnTo>
                <a:lnTo>
                  <a:pt x="90" y="560"/>
                </a:lnTo>
                <a:lnTo>
                  <a:pt x="71" y="581"/>
                </a:lnTo>
                <a:lnTo>
                  <a:pt x="58" y="596"/>
                </a:lnTo>
                <a:lnTo>
                  <a:pt x="54" y="600"/>
                </a:lnTo>
                <a:lnTo>
                  <a:pt x="43" y="588"/>
                </a:lnTo>
                <a:lnTo>
                  <a:pt x="34" y="568"/>
                </a:lnTo>
                <a:lnTo>
                  <a:pt x="25" y="543"/>
                </a:lnTo>
                <a:lnTo>
                  <a:pt x="16" y="516"/>
                </a:lnTo>
                <a:lnTo>
                  <a:pt x="10" y="491"/>
                </a:lnTo>
                <a:lnTo>
                  <a:pt x="6" y="468"/>
                </a:lnTo>
                <a:lnTo>
                  <a:pt x="1" y="454"/>
                </a:lnTo>
                <a:lnTo>
                  <a:pt x="0" y="447"/>
                </a:lnTo>
                <a:lnTo>
                  <a:pt x="1" y="447"/>
                </a:lnTo>
                <a:lnTo>
                  <a:pt x="3" y="447"/>
                </a:lnTo>
                <a:lnTo>
                  <a:pt x="9" y="447"/>
                </a:lnTo>
                <a:lnTo>
                  <a:pt x="16" y="443"/>
                </a:lnTo>
                <a:lnTo>
                  <a:pt x="23" y="437"/>
                </a:lnTo>
                <a:lnTo>
                  <a:pt x="34" y="429"/>
                </a:lnTo>
                <a:lnTo>
                  <a:pt x="48" y="417"/>
                </a:lnTo>
                <a:lnTo>
                  <a:pt x="59" y="399"/>
                </a:lnTo>
                <a:lnTo>
                  <a:pt x="68" y="387"/>
                </a:lnTo>
                <a:lnTo>
                  <a:pt x="85" y="370"/>
                </a:lnTo>
                <a:lnTo>
                  <a:pt x="103" y="345"/>
                </a:lnTo>
                <a:lnTo>
                  <a:pt x="125" y="320"/>
                </a:lnTo>
                <a:lnTo>
                  <a:pt x="150" y="291"/>
                </a:lnTo>
                <a:lnTo>
                  <a:pt x="177" y="258"/>
                </a:lnTo>
                <a:lnTo>
                  <a:pt x="206" y="229"/>
                </a:lnTo>
                <a:lnTo>
                  <a:pt x="237" y="195"/>
                </a:lnTo>
                <a:lnTo>
                  <a:pt x="266" y="160"/>
                </a:lnTo>
                <a:lnTo>
                  <a:pt x="294" y="130"/>
                </a:lnTo>
                <a:lnTo>
                  <a:pt x="323" y="100"/>
                </a:lnTo>
                <a:lnTo>
                  <a:pt x="348" y="71"/>
                </a:lnTo>
                <a:lnTo>
                  <a:pt x="372" y="47"/>
                </a:lnTo>
                <a:lnTo>
                  <a:pt x="391" y="27"/>
                </a:lnTo>
                <a:lnTo>
                  <a:pt x="409" y="10"/>
                </a:lnTo>
                <a:lnTo>
                  <a:pt x="419" y="0"/>
                </a:lnTo>
                <a:lnTo>
                  <a:pt x="420" y="38"/>
                </a:lnTo>
                <a:lnTo>
                  <a:pt x="428" y="83"/>
                </a:lnTo>
                <a:lnTo>
                  <a:pt x="440" y="122"/>
                </a:lnTo>
                <a:lnTo>
                  <a:pt x="460" y="14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9" name="Freeform 29"/>
          <p:cNvSpPr>
            <a:spLocks/>
          </p:cNvSpPr>
          <p:nvPr/>
        </p:nvSpPr>
        <p:spPr bwMode="auto">
          <a:xfrm>
            <a:off x="7768590" y="5798820"/>
            <a:ext cx="876300" cy="1143000"/>
          </a:xfrm>
          <a:custGeom>
            <a:avLst/>
            <a:gdLst>
              <a:gd name="T0" fmla="*/ 2147483647 w 460"/>
              <a:gd name="T1" fmla="*/ 2147483647 h 600"/>
              <a:gd name="T2" fmla="*/ 2147483647 w 460"/>
              <a:gd name="T3" fmla="*/ 2147483647 h 600"/>
              <a:gd name="T4" fmla="*/ 2147483647 w 460"/>
              <a:gd name="T5" fmla="*/ 2147483647 h 600"/>
              <a:gd name="T6" fmla="*/ 2147483647 w 460"/>
              <a:gd name="T7" fmla="*/ 2147483647 h 600"/>
              <a:gd name="T8" fmla="*/ 2147483647 w 460"/>
              <a:gd name="T9" fmla="*/ 2147483647 h 600"/>
              <a:gd name="T10" fmla="*/ 2147483647 w 460"/>
              <a:gd name="T11" fmla="*/ 2147483647 h 600"/>
              <a:gd name="T12" fmla="*/ 2147483647 w 460"/>
              <a:gd name="T13" fmla="*/ 2147483647 h 600"/>
              <a:gd name="T14" fmla="*/ 2147483647 w 460"/>
              <a:gd name="T15" fmla="*/ 2147483647 h 600"/>
              <a:gd name="T16" fmla="*/ 2147483647 w 460"/>
              <a:gd name="T17" fmla="*/ 2147483647 h 600"/>
              <a:gd name="T18" fmla="*/ 2147483647 w 460"/>
              <a:gd name="T19" fmla="*/ 2147483647 h 600"/>
              <a:gd name="T20" fmla="*/ 2147483647 w 460"/>
              <a:gd name="T21" fmla="*/ 2147483647 h 600"/>
              <a:gd name="T22" fmla="*/ 2147483647 w 460"/>
              <a:gd name="T23" fmla="*/ 2147483647 h 600"/>
              <a:gd name="T24" fmla="*/ 2147483647 w 460"/>
              <a:gd name="T25" fmla="*/ 2147483647 h 600"/>
              <a:gd name="T26" fmla="*/ 2147483647 w 460"/>
              <a:gd name="T27" fmla="*/ 2147483647 h 600"/>
              <a:gd name="T28" fmla="*/ 2147483647 w 460"/>
              <a:gd name="T29" fmla="*/ 2147483647 h 600"/>
              <a:gd name="T30" fmla="*/ 2147483647 w 460"/>
              <a:gd name="T31" fmla="*/ 2147483647 h 600"/>
              <a:gd name="T32" fmla="*/ 2147483647 w 460"/>
              <a:gd name="T33" fmla="*/ 2147483647 h 600"/>
              <a:gd name="T34" fmla="*/ 2147483647 w 460"/>
              <a:gd name="T35" fmla="*/ 2147483647 h 600"/>
              <a:gd name="T36" fmla="*/ 2147483647 w 460"/>
              <a:gd name="T37" fmla="*/ 2147483647 h 600"/>
              <a:gd name="T38" fmla="*/ 2147483647 w 460"/>
              <a:gd name="T39" fmla="*/ 2147483647 h 600"/>
              <a:gd name="T40" fmla="*/ 2147483647 w 460"/>
              <a:gd name="T41" fmla="*/ 2147483647 h 600"/>
              <a:gd name="T42" fmla="*/ 2147483647 w 460"/>
              <a:gd name="T43" fmla="*/ 2147483647 h 600"/>
              <a:gd name="T44" fmla="*/ 2147483647 w 460"/>
              <a:gd name="T45" fmla="*/ 2147483647 h 600"/>
              <a:gd name="T46" fmla="*/ 2147483647 w 460"/>
              <a:gd name="T47" fmla="*/ 2147483647 h 600"/>
              <a:gd name="T48" fmla="*/ 2147483647 w 460"/>
              <a:gd name="T49" fmla="*/ 2147483647 h 600"/>
              <a:gd name="T50" fmla="*/ 2147483647 w 460"/>
              <a:gd name="T51" fmla="*/ 2147483647 h 600"/>
              <a:gd name="T52" fmla="*/ 0 w 460"/>
              <a:gd name="T53" fmla="*/ 2147483647 h 600"/>
              <a:gd name="T54" fmla="*/ 0 w 460"/>
              <a:gd name="T55" fmla="*/ 2147483647 h 600"/>
              <a:gd name="T56" fmla="*/ 2147483647 w 460"/>
              <a:gd name="T57" fmla="*/ 2147483647 h 600"/>
              <a:gd name="T58" fmla="*/ 2147483647 w 460"/>
              <a:gd name="T59" fmla="*/ 2147483647 h 600"/>
              <a:gd name="T60" fmla="*/ 2147483647 w 460"/>
              <a:gd name="T61" fmla="*/ 2147483647 h 600"/>
              <a:gd name="T62" fmla="*/ 2147483647 w 460"/>
              <a:gd name="T63" fmla="*/ 2147483647 h 600"/>
              <a:gd name="T64" fmla="*/ 2147483647 w 460"/>
              <a:gd name="T65" fmla="*/ 2147483647 h 600"/>
              <a:gd name="T66" fmla="*/ 2147483647 w 460"/>
              <a:gd name="T67" fmla="*/ 2147483647 h 600"/>
              <a:gd name="T68" fmla="*/ 2147483647 w 460"/>
              <a:gd name="T69" fmla="*/ 2147483647 h 600"/>
              <a:gd name="T70" fmla="*/ 2147483647 w 460"/>
              <a:gd name="T71" fmla="*/ 2147483647 h 600"/>
              <a:gd name="T72" fmla="*/ 2147483647 w 460"/>
              <a:gd name="T73" fmla="*/ 2147483647 h 600"/>
              <a:gd name="T74" fmla="*/ 2147483647 w 460"/>
              <a:gd name="T75" fmla="*/ 2147483647 h 600"/>
              <a:gd name="T76" fmla="*/ 2147483647 w 460"/>
              <a:gd name="T77" fmla="*/ 2147483647 h 600"/>
              <a:gd name="T78" fmla="*/ 2147483647 w 460"/>
              <a:gd name="T79" fmla="*/ 2147483647 h 600"/>
              <a:gd name="T80" fmla="*/ 2147483647 w 460"/>
              <a:gd name="T81" fmla="*/ 2147483647 h 600"/>
              <a:gd name="T82" fmla="*/ 2147483647 w 460"/>
              <a:gd name="T83" fmla="*/ 2147483647 h 600"/>
              <a:gd name="T84" fmla="*/ 2147483647 w 460"/>
              <a:gd name="T85" fmla="*/ 2147483647 h 600"/>
              <a:gd name="T86" fmla="*/ 2147483647 w 460"/>
              <a:gd name="T87" fmla="*/ 2147483647 h 600"/>
              <a:gd name="T88" fmla="*/ 2147483647 w 460"/>
              <a:gd name="T89" fmla="*/ 2147483647 h 600"/>
              <a:gd name="T90" fmla="*/ 2147483647 w 460"/>
              <a:gd name="T91" fmla="*/ 2147483647 h 600"/>
              <a:gd name="T92" fmla="*/ 2147483647 w 460"/>
              <a:gd name="T93" fmla="*/ 2147483647 h 600"/>
              <a:gd name="T94" fmla="*/ 2147483647 w 460"/>
              <a:gd name="T95" fmla="*/ 2147483647 h 600"/>
              <a:gd name="T96" fmla="*/ 2147483647 w 460"/>
              <a:gd name="T97" fmla="*/ 2147483647 h 600"/>
              <a:gd name="T98" fmla="*/ 2147483647 w 460"/>
              <a:gd name="T99" fmla="*/ 2147483647 h 600"/>
              <a:gd name="T100" fmla="*/ 2147483647 w 460"/>
              <a:gd name="T101" fmla="*/ 2147483647 h 600"/>
              <a:gd name="T102" fmla="*/ 2147483647 w 460"/>
              <a:gd name="T103" fmla="*/ 2147483647 h 600"/>
              <a:gd name="T104" fmla="*/ 2147483647 w 460"/>
              <a:gd name="T105" fmla="*/ 0 h 600"/>
              <a:gd name="T106" fmla="*/ 2147483647 w 460"/>
              <a:gd name="T107" fmla="*/ 0 h 600"/>
              <a:gd name="T108" fmla="*/ 2147483647 w 460"/>
              <a:gd name="T109" fmla="*/ 2147483647 h 600"/>
              <a:gd name="T110" fmla="*/ 2147483647 w 460"/>
              <a:gd name="T111" fmla="*/ 2147483647 h 600"/>
              <a:gd name="T112" fmla="*/ 2147483647 w 460"/>
              <a:gd name="T113" fmla="*/ 2147483647 h 600"/>
              <a:gd name="T114" fmla="*/ 2147483647 w 460"/>
              <a:gd name="T115" fmla="*/ 2147483647 h 600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460" h="600">
                <a:moveTo>
                  <a:pt x="460" y="141"/>
                </a:moveTo>
                <a:lnTo>
                  <a:pt x="460" y="141"/>
                </a:lnTo>
                <a:lnTo>
                  <a:pt x="451" y="150"/>
                </a:lnTo>
                <a:lnTo>
                  <a:pt x="436" y="168"/>
                </a:lnTo>
                <a:lnTo>
                  <a:pt x="414" y="195"/>
                </a:lnTo>
                <a:lnTo>
                  <a:pt x="387" y="226"/>
                </a:lnTo>
                <a:lnTo>
                  <a:pt x="357" y="259"/>
                </a:lnTo>
                <a:lnTo>
                  <a:pt x="322" y="300"/>
                </a:lnTo>
                <a:lnTo>
                  <a:pt x="285" y="339"/>
                </a:lnTo>
                <a:lnTo>
                  <a:pt x="249" y="383"/>
                </a:lnTo>
                <a:lnTo>
                  <a:pt x="211" y="424"/>
                </a:lnTo>
                <a:lnTo>
                  <a:pt x="177" y="462"/>
                </a:lnTo>
                <a:lnTo>
                  <a:pt x="145" y="500"/>
                </a:lnTo>
                <a:lnTo>
                  <a:pt x="114" y="533"/>
                </a:lnTo>
                <a:lnTo>
                  <a:pt x="90" y="560"/>
                </a:lnTo>
                <a:lnTo>
                  <a:pt x="71" y="581"/>
                </a:lnTo>
                <a:lnTo>
                  <a:pt x="58" y="596"/>
                </a:lnTo>
                <a:lnTo>
                  <a:pt x="54" y="600"/>
                </a:lnTo>
                <a:lnTo>
                  <a:pt x="43" y="588"/>
                </a:lnTo>
                <a:lnTo>
                  <a:pt x="34" y="568"/>
                </a:lnTo>
                <a:lnTo>
                  <a:pt x="25" y="543"/>
                </a:lnTo>
                <a:lnTo>
                  <a:pt x="16" y="516"/>
                </a:lnTo>
                <a:lnTo>
                  <a:pt x="10" y="491"/>
                </a:lnTo>
                <a:lnTo>
                  <a:pt x="6" y="468"/>
                </a:lnTo>
                <a:lnTo>
                  <a:pt x="1" y="454"/>
                </a:lnTo>
                <a:lnTo>
                  <a:pt x="0" y="447"/>
                </a:lnTo>
                <a:lnTo>
                  <a:pt x="1" y="447"/>
                </a:lnTo>
                <a:lnTo>
                  <a:pt x="3" y="447"/>
                </a:lnTo>
                <a:lnTo>
                  <a:pt x="9" y="447"/>
                </a:lnTo>
                <a:lnTo>
                  <a:pt x="16" y="443"/>
                </a:lnTo>
                <a:lnTo>
                  <a:pt x="23" y="437"/>
                </a:lnTo>
                <a:lnTo>
                  <a:pt x="34" y="429"/>
                </a:lnTo>
                <a:lnTo>
                  <a:pt x="48" y="417"/>
                </a:lnTo>
                <a:lnTo>
                  <a:pt x="59" y="399"/>
                </a:lnTo>
                <a:lnTo>
                  <a:pt x="68" y="387"/>
                </a:lnTo>
                <a:lnTo>
                  <a:pt x="85" y="370"/>
                </a:lnTo>
                <a:lnTo>
                  <a:pt x="103" y="345"/>
                </a:lnTo>
                <a:lnTo>
                  <a:pt x="125" y="320"/>
                </a:lnTo>
                <a:lnTo>
                  <a:pt x="150" y="291"/>
                </a:lnTo>
                <a:lnTo>
                  <a:pt x="177" y="258"/>
                </a:lnTo>
                <a:lnTo>
                  <a:pt x="206" y="229"/>
                </a:lnTo>
                <a:lnTo>
                  <a:pt x="237" y="195"/>
                </a:lnTo>
                <a:lnTo>
                  <a:pt x="266" y="160"/>
                </a:lnTo>
                <a:lnTo>
                  <a:pt x="294" y="130"/>
                </a:lnTo>
                <a:lnTo>
                  <a:pt x="323" y="100"/>
                </a:lnTo>
                <a:lnTo>
                  <a:pt x="348" y="71"/>
                </a:lnTo>
                <a:lnTo>
                  <a:pt x="372" y="47"/>
                </a:lnTo>
                <a:lnTo>
                  <a:pt x="391" y="27"/>
                </a:lnTo>
                <a:lnTo>
                  <a:pt x="409" y="10"/>
                </a:lnTo>
                <a:lnTo>
                  <a:pt x="419" y="0"/>
                </a:lnTo>
                <a:lnTo>
                  <a:pt x="420" y="38"/>
                </a:lnTo>
                <a:lnTo>
                  <a:pt x="428" y="83"/>
                </a:lnTo>
                <a:lnTo>
                  <a:pt x="440" y="122"/>
                </a:lnTo>
                <a:lnTo>
                  <a:pt x="460" y="141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0" name="Freeform 30"/>
          <p:cNvSpPr>
            <a:spLocks/>
          </p:cNvSpPr>
          <p:nvPr/>
        </p:nvSpPr>
        <p:spPr bwMode="auto">
          <a:xfrm>
            <a:off x="6454142" y="5250182"/>
            <a:ext cx="2230756" cy="1771650"/>
          </a:xfrm>
          <a:custGeom>
            <a:avLst/>
            <a:gdLst>
              <a:gd name="T0" fmla="*/ 2147483647 w 1171"/>
              <a:gd name="T1" fmla="*/ 2147483647 h 930"/>
              <a:gd name="T2" fmla="*/ 2147483647 w 1171"/>
              <a:gd name="T3" fmla="*/ 2147483647 h 930"/>
              <a:gd name="T4" fmla="*/ 2147483647 w 1171"/>
              <a:gd name="T5" fmla="*/ 2147483647 h 930"/>
              <a:gd name="T6" fmla="*/ 2147483647 w 1171"/>
              <a:gd name="T7" fmla="*/ 2147483647 h 930"/>
              <a:gd name="T8" fmla="*/ 2147483647 w 1171"/>
              <a:gd name="T9" fmla="*/ 2147483647 h 930"/>
              <a:gd name="T10" fmla="*/ 2147483647 w 1171"/>
              <a:gd name="T11" fmla="*/ 2147483647 h 930"/>
              <a:gd name="T12" fmla="*/ 2147483647 w 1171"/>
              <a:gd name="T13" fmla="*/ 2147483647 h 930"/>
              <a:gd name="T14" fmla="*/ 2147483647 w 1171"/>
              <a:gd name="T15" fmla="*/ 2147483647 h 930"/>
              <a:gd name="T16" fmla="*/ 2147483647 w 1171"/>
              <a:gd name="T17" fmla="*/ 2147483647 h 930"/>
              <a:gd name="T18" fmla="*/ 2147483647 w 1171"/>
              <a:gd name="T19" fmla="*/ 2147483647 h 930"/>
              <a:gd name="T20" fmla="*/ 2147483647 w 1171"/>
              <a:gd name="T21" fmla="*/ 2147483647 h 930"/>
              <a:gd name="T22" fmla="*/ 2147483647 w 1171"/>
              <a:gd name="T23" fmla="*/ 2147483647 h 930"/>
              <a:gd name="T24" fmla="*/ 2147483647 w 1171"/>
              <a:gd name="T25" fmla="*/ 2147483647 h 930"/>
              <a:gd name="T26" fmla="*/ 2147483647 w 1171"/>
              <a:gd name="T27" fmla="*/ 2147483647 h 930"/>
              <a:gd name="T28" fmla="*/ 2147483647 w 1171"/>
              <a:gd name="T29" fmla="*/ 2147483647 h 930"/>
              <a:gd name="T30" fmla="*/ 2147483647 w 1171"/>
              <a:gd name="T31" fmla="*/ 2147483647 h 930"/>
              <a:gd name="T32" fmla="*/ 2147483647 w 1171"/>
              <a:gd name="T33" fmla="*/ 2147483647 h 930"/>
              <a:gd name="T34" fmla="*/ 2147483647 w 1171"/>
              <a:gd name="T35" fmla="*/ 2147483647 h 930"/>
              <a:gd name="T36" fmla="*/ 2147483647 w 1171"/>
              <a:gd name="T37" fmla="*/ 2147483647 h 930"/>
              <a:gd name="T38" fmla="*/ 2147483647 w 1171"/>
              <a:gd name="T39" fmla="*/ 2147483647 h 930"/>
              <a:gd name="T40" fmla="*/ 2147483647 w 1171"/>
              <a:gd name="T41" fmla="*/ 2147483647 h 930"/>
              <a:gd name="T42" fmla="*/ 2147483647 w 1171"/>
              <a:gd name="T43" fmla="*/ 2147483647 h 930"/>
              <a:gd name="T44" fmla="*/ 2147483647 w 1171"/>
              <a:gd name="T45" fmla="*/ 2147483647 h 930"/>
              <a:gd name="T46" fmla="*/ 2147483647 w 1171"/>
              <a:gd name="T47" fmla="*/ 2147483647 h 930"/>
              <a:gd name="T48" fmla="*/ 2147483647 w 1171"/>
              <a:gd name="T49" fmla="*/ 2147483647 h 930"/>
              <a:gd name="T50" fmla="*/ 2147483647 w 1171"/>
              <a:gd name="T51" fmla="*/ 2147483647 h 930"/>
              <a:gd name="T52" fmla="*/ 2147483647 w 1171"/>
              <a:gd name="T53" fmla="*/ 2147483647 h 930"/>
              <a:gd name="T54" fmla="*/ 2147483647 w 1171"/>
              <a:gd name="T55" fmla="*/ 2147483647 h 930"/>
              <a:gd name="T56" fmla="*/ 2147483647 w 1171"/>
              <a:gd name="T57" fmla="*/ 2147483647 h 930"/>
              <a:gd name="T58" fmla="*/ 2147483647 w 1171"/>
              <a:gd name="T59" fmla="*/ 2147483647 h 930"/>
              <a:gd name="T60" fmla="*/ 2147483647 w 1171"/>
              <a:gd name="T61" fmla="*/ 2147483647 h 930"/>
              <a:gd name="T62" fmla="*/ 2147483647 w 1171"/>
              <a:gd name="T63" fmla="*/ 2147483647 h 930"/>
              <a:gd name="T64" fmla="*/ 2147483647 w 1171"/>
              <a:gd name="T65" fmla="*/ 2147483647 h 930"/>
              <a:gd name="T66" fmla="*/ 2147483647 w 1171"/>
              <a:gd name="T67" fmla="*/ 2147483647 h 930"/>
              <a:gd name="T68" fmla="*/ 2147483647 w 1171"/>
              <a:gd name="T69" fmla="*/ 2147483647 h 930"/>
              <a:gd name="T70" fmla="*/ 2147483647 w 1171"/>
              <a:gd name="T71" fmla="*/ 2147483647 h 930"/>
              <a:gd name="T72" fmla="*/ 2147483647 w 1171"/>
              <a:gd name="T73" fmla="*/ 2147483647 h 930"/>
              <a:gd name="T74" fmla="*/ 2147483647 w 1171"/>
              <a:gd name="T75" fmla="*/ 2147483647 h 930"/>
              <a:gd name="T76" fmla="*/ 2147483647 w 1171"/>
              <a:gd name="T77" fmla="*/ 2147483647 h 930"/>
              <a:gd name="T78" fmla="*/ 2147483647 w 1171"/>
              <a:gd name="T79" fmla="*/ 2147483647 h 930"/>
              <a:gd name="T80" fmla="*/ 2147483647 w 1171"/>
              <a:gd name="T81" fmla="*/ 2147483647 h 930"/>
              <a:gd name="T82" fmla="*/ 2147483647 w 1171"/>
              <a:gd name="T83" fmla="*/ 2147483647 h 930"/>
              <a:gd name="T84" fmla="*/ 2147483647 w 1171"/>
              <a:gd name="T85" fmla="*/ 2147483647 h 930"/>
              <a:gd name="T86" fmla="*/ 2147483647 w 1171"/>
              <a:gd name="T87" fmla="*/ 2147483647 h 930"/>
              <a:gd name="T88" fmla="*/ 2147483647 w 1171"/>
              <a:gd name="T89" fmla="*/ 2147483647 h 930"/>
              <a:gd name="T90" fmla="*/ 2147483647 w 1171"/>
              <a:gd name="T91" fmla="*/ 2147483647 h 930"/>
              <a:gd name="T92" fmla="*/ 2147483647 w 1171"/>
              <a:gd name="T93" fmla="*/ 2147483647 h 930"/>
              <a:gd name="T94" fmla="*/ 2147483647 w 1171"/>
              <a:gd name="T95" fmla="*/ 2147483647 h 930"/>
              <a:gd name="T96" fmla="*/ 2147483647 w 1171"/>
              <a:gd name="T97" fmla="*/ 2147483647 h 930"/>
              <a:gd name="T98" fmla="*/ 2147483647 w 1171"/>
              <a:gd name="T99" fmla="*/ 2147483647 h 930"/>
              <a:gd name="T100" fmla="*/ 2147483647 w 1171"/>
              <a:gd name="T101" fmla="*/ 2147483647 h 930"/>
              <a:gd name="T102" fmla="*/ 2147483647 w 1171"/>
              <a:gd name="T103" fmla="*/ 2147483647 h 930"/>
              <a:gd name="T104" fmla="*/ 2147483647 w 1171"/>
              <a:gd name="T105" fmla="*/ 2147483647 h 930"/>
              <a:gd name="T106" fmla="*/ 2147483647 w 1171"/>
              <a:gd name="T107" fmla="*/ 2147483647 h 930"/>
              <a:gd name="T108" fmla="*/ 2147483647 w 1171"/>
              <a:gd name="T109" fmla="*/ 2147483647 h 930"/>
              <a:gd name="T110" fmla="*/ 2147483647 w 1171"/>
              <a:gd name="T111" fmla="*/ 2147483647 h 930"/>
              <a:gd name="T112" fmla="*/ 2147483647 w 1171"/>
              <a:gd name="T113" fmla="*/ 2147483647 h 930"/>
              <a:gd name="T114" fmla="*/ 2147483647 w 1171"/>
              <a:gd name="T115" fmla="*/ 2147483647 h 930"/>
              <a:gd name="T116" fmla="*/ 2147483647 w 1171"/>
              <a:gd name="T117" fmla="*/ 2147483647 h 930"/>
              <a:gd name="T118" fmla="*/ 2147483647 w 1171"/>
              <a:gd name="T119" fmla="*/ 2147483647 h 930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0" t="0" r="r" b="b"/>
            <a:pathLst>
              <a:path w="1171" h="930">
                <a:moveTo>
                  <a:pt x="334" y="737"/>
                </a:moveTo>
                <a:lnTo>
                  <a:pt x="294" y="717"/>
                </a:lnTo>
                <a:lnTo>
                  <a:pt x="264" y="694"/>
                </a:lnTo>
                <a:lnTo>
                  <a:pt x="244" y="671"/>
                </a:lnTo>
                <a:lnTo>
                  <a:pt x="228" y="646"/>
                </a:lnTo>
                <a:lnTo>
                  <a:pt x="218" y="621"/>
                </a:lnTo>
                <a:lnTo>
                  <a:pt x="209" y="597"/>
                </a:lnTo>
                <a:lnTo>
                  <a:pt x="202" y="573"/>
                </a:lnTo>
                <a:lnTo>
                  <a:pt x="193" y="550"/>
                </a:lnTo>
                <a:lnTo>
                  <a:pt x="183" y="519"/>
                </a:lnTo>
                <a:lnTo>
                  <a:pt x="187" y="501"/>
                </a:lnTo>
                <a:lnTo>
                  <a:pt x="199" y="496"/>
                </a:lnTo>
                <a:lnTo>
                  <a:pt x="214" y="501"/>
                </a:lnTo>
                <a:lnTo>
                  <a:pt x="108" y="452"/>
                </a:lnTo>
                <a:lnTo>
                  <a:pt x="91" y="444"/>
                </a:lnTo>
                <a:lnTo>
                  <a:pt x="80" y="452"/>
                </a:lnTo>
                <a:lnTo>
                  <a:pt x="77" y="471"/>
                </a:lnTo>
                <a:lnTo>
                  <a:pt x="86" y="501"/>
                </a:lnTo>
                <a:lnTo>
                  <a:pt x="94" y="525"/>
                </a:lnTo>
                <a:lnTo>
                  <a:pt x="102" y="547"/>
                </a:lnTo>
                <a:lnTo>
                  <a:pt x="111" y="573"/>
                </a:lnTo>
                <a:lnTo>
                  <a:pt x="122" y="597"/>
                </a:lnTo>
                <a:lnTo>
                  <a:pt x="136" y="623"/>
                </a:lnTo>
                <a:lnTo>
                  <a:pt x="158" y="646"/>
                </a:lnTo>
                <a:lnTo>
                  <a:pt x="187" y="671"/>
                </a:lnTo>
                <a:lnTo>
                  <a:pt x="225" y="690"/>
                </a:lnTo>
                <a:lnTo>
                  <a:pt x="213" y="685"/>
                </a:lnTo>
                <a:lnTo>
                  <a:pt x="202" y="681"/>
                </a:lnTo>
                <a:lnTo>
                  <a:pt x="191" y="677"/>
                </a:lnTo>
                <a:lnTo>
                  <a:pt x="182" y="671"/>
                </a:lnTo>
                <a:lnTo>
                  <a:pt x="173" y="667"/>
                </a:lnTo>
                <a:lnTo>
                  <a:pt x="165" y="663"/>
                </a:lnTo>
                <a:lnTo>
                  <a:pt x="158" y="662"/>
                </a:lnTo>
                <a:lnTo>
                  <a:pt x="151" y="658"/>
                </a:lnTo>
                <a:lnTo>
                  <a:pt x="111" y="635"/>
                </a:lnTo>
                <a:lnTo>
                  <a:pt x="81" y="613"/>
                </a:lnTo>
                <a:lnTo>
                  <a:pt x="60" y="589"/>
                </a:lnTo>
                <a:lnTo>
                  <a:pt x="45" y="567"/>
                </a:lnTo>
                <a:lnTo>
                  <a:pt x="35" y="539"/>
                </a:lnTo>
                <a:lnTo>
                  <a:pt x="26" y="517"/>
                </a:lnTo>
                <a:lnTo>
                  <a:pt x="19" y="492"/>
                </a:lnTo>
                <a:lnTo>
                  <a:pt x="11" y="467"/>
                </a:lnTo>
                <a:lnTo>
                  <a:pt x="0" y="438"/>
                </a:lnTo>
                <a:lnTo>
                  <a:pt x="4" y="418"/>
                </a:lnTo>
                <a:lnTo>
                  <a:pt x="16" y="413"/>
                </a:lnTo>
                <a:lnTo>
                  <a:pt x="32" y="421"/>
                </a:lnTo>
                <a:lnTo>
                  <a:pt x="29" y="413"/>
                </a:lnTo>
                <a:lnTo>
                  <a:pt x="26" y="402"/>
                </a:lnTo>
                <a:lnTo>
                  <a:pt x="26" y="394"/>
                </a:lnTo>
                <a:lnTo>
                  <a:pt x="29" y="382"/>
                </a:lnTo>
                <a:lnTo>
                  <a:pt x="33" y="371"/>
                </a:lnTo>
                <a:lnTo>
                  <a:pt x="41" y="356"/>
                </a:lnTo>
                <a:lnTo>
                  <a:pt x="51" y="340"/>
                </a:lnTo>
                <a:lnTo>
                  <a:pt x="67" y="323"/>
                </a:lnTo>
                <a:lnTo>
                  <a:pt x="84" y="302"/>
                </a:lnTo>
                <a:lnTo>
                  <a:pt x="105" y="277"/>
                </a:lnTo>
                <a:lnTo>
                  <a:pt x="133" y="247"/>
                </a:lnTo>
                <a:lnTo>
                  <a:pt x="161" y="214"/>
                </a:lnTo>
                <a:lnTo>
                  <a:pt x="196" y="177"/>
                </a:lnTo>
                <a:lnTo>
                  <a:pt x="236" y="136"/>
                </a:lnTo>
                <a:lnTo>
                  <a:pt x="279" y="86"/>
                </a:lnTo>
                <a:lnTo>
                  <a:pt x="328" y="32"/>
                </a:lnTo>
                <a:lnTo>
                  <a:pt x="338" y="21"/>
                </a:lnTo>
                <a:lnTo>
                  <a:pt x="348" y="10"/>
                </a:lnTo>
                <a:lnTo>
                  <a:pt x="358" y="3"/>
                </a:lnTo>
                <a:lnTo>
                  <a:pt x="364" y="1"/>
                </a:lnTo>
                <a:lnTo>
                  <a:pt x="373" y="0"/>
                </a:lnTo>
                <a:lnTo>
                  <a:pt x="383" y="1"/>
                </a:lnTo>
                <a:lnTo>
                  <a:pt x="395" y="3"/>
                </a:lnTo>
                <a:lnTo>
                  <a:pt x="410" y="9"/>
                </a:lnTo>
                <a:lnTo>
                  <a:pt x="425" y="14"/>
                </a:lnTo>
                <a:lnTo>
                  <a:pt x="449" y="23"/>
                </a:lnTo>
                <a:lnTo>
                  <a:pt x="483" y="36"/>
                </a:lnTo>
                <a:lnTo>
                  <a:pt x="528" y="50"/>
                </a:lnTo>
                <a:lnTo>
                  <a:pt x="578" y="69"/>
                </a:lnTo>
                <a:lnTo>
                  <a:pt x="633" y="86"/>
                </a:lnTo>
                <a:lnTo>
                  <a:pt x="690" y="106"/>
                </a:lnTo>
                <a:lnTo>
                  <a:pt x="749" y="126"/>
                </a:lnTo>
                <a:lnTo>
                  <a:pt x="807" y="146"/>
                </a:lnTo>
                <a:lnTo>
                  <a:pt x="866" y="165"/>
                </a:lnTo>
                <a:lnTo>
                  <a:pt x="920" y="184"/>
                </a:lnTo>
                <a:lnTo>
                  <a:pt x="970" y="200"/>
                </a:lnTo>
                <a:lnTo>
                  <a:pt x="1013" y="218"/>
                </a:lnTo>
                <a:lnTo>
                  <a:pt x="1048" y="230"/>
                </a:lnTo>
                <a:lnTo>
                  <a:pt x="1073" y="238"/>
                </a:lnTo>
                <a:lnTo>
                  <a:pt x="1087" y="243"/>
                </a:lnTo>
                <a:lnTo>
                  <a:pt x="1110" y="256"/>
                </a:lnTo>
                <a:lnTo>
                  <a:pt x="1120" y="267"/>
                </a:lnTo>
                <a:lnTo>
                  <a:pt x="1116" y="277"/>
                </a:lnTo>
                <a:lnTo>
                  <a:pt x="1109" y="288"/>
                </a:lnTo>
                <a:lnTo>
                  <a:pt x="1099" y="298"/>
                </a:lnTo>
                <a:lnTo>
                  <a:pt x="1081" y="315"/>
                </a:lnTo>
                <a:lnTo>
                  <a:pt x="1062" y="335"/>
                </a:lnTo>
                <a:lnTo>
                  <a:pt x="1038" y="359"/>
                </a:lnTo>
                <a:lnTo>
                  <a:pt x="1013" y="388"/>
                </a:lnTo>
                <a:lnTo>
                  <a:pt x="984" y="418"/>
                </a:lnTo>
                <a:lnTo>
                  <a:pt x="956" y="448"/>
                </a:lnTo>
                <a:lnTo>
                  <a:pt x="927" y="483"/>
                </a:lnTo>
                <a:lnTo>
                  <a:pt x="896" y="517"/>
                </a:lnTo>
                <a:lnTo>
                  <a:pt x="867" y="546"/>
                </a:lnTo>
                <a:lnTo>
                  <a:pt x="840" y="579"/>
                </a:lnTo>
                <a:lnTo>
                  <a:pt x="815" y="608"/>
                </a:lnTo>
                <a:lnTo>
                  <a:pt x="793" y="633"/>
                </a:lnTo>
                <a:lnTo>
                  <a:pt x="775" y="658"/>
                </a:lnTo>
                <a:lnTo>
                  <a:pt x="758" y="675"/>
                </a:lnTo>
                <a:lnTo>
                  <a:pt x="749" y="687"/>
                </a:lnTo>
                <a:lnTo>
                  <a:pt x="738" y="705"/>
                </a:lnTo>
                <a:lnTo>
                  <a:pt x="724" y="717"/>
                </a:lnTo>
                <a:lnTo>
                  <a:pt x="713" y="725"/>
                </a:lnTo>
                <a:lnTo>
                  <a:pt x="706" y="731"/>
                </a:lnTo>
                <a:lnTo>
                  <a:pt x="699" y="735"/>
                </a:lnTo>
                <a:lnTo>
                  <a:pt x="693" y="735"/>
                </a:lnTo>
                <a:lnTo>
                  <a:pt x="691" y="735"/>
                </a:lnTo>
                <a:lnTo>
                  <a:pt x="690" y="735"/>
                </a:lnTo>
                <a:lnTo>
                  <a:pt x="691" y="742"/>
                </a:lnTo>
                <a:lnTo>
                  <a:pt x="696" y="756"/>
                </a:lnTo>
                <a:lnTo>
                  <a:pt x="700" y="779"/>
                </a:lnTo>
                <a:lnTo>
                  <a:pt x="706" y="804"/>
                </a:lnTo>
                <a:lnTo>
                  <a:pt x="715" y="831"/>
                </a:lnTo>
                <a:lnTo>
                  <a:pt x="724" y="856"/>
                </a:lnTo>
                <a:lnTo>
                  <a:pt x="733" y="876"/>
                </a:lnTo>
                <a:lnTo>
                  <a:pt x="744" y="888"/>
                </a:lnTo>
                <a:lnTo>
                  <a:pt x="748" y="884"/>
                </a:lnTo>
                <a:lnTo>
                  <a:pt x="761" y="869"/>
                </a:lnTo>
                <a:lnTo>
                  <a:pt x="780" y="848"/>
                </a:lnTo>
                <a:lnTo>
                  <a:pt x="804" y="821"/>
                </a:lnTo>
                <a:lnTo>
                  <a:pt x="835" y="788"/>
                </a:lnTo>
                <a:lnTo>
                  <a:pt x="867" y="750"/>
                </a:lnTo>
                <a:lnTo>
                  <a:pt x="901" y="712"/>
                </a:lnTo>
                <a:lnTo>
                  <a:pt x="939" y="671"/>
                </a:lnTo>
                <a:lnTo>
                  <a:pt x="975" y="627"/>
                </a:lnTo>
                <a:lnTo>
                  <a:pt x="1012" y="588"/>
                </a:lnTo>
                <a:lnTo>
                  <a:pt x="1047" y="547"/>
                </a:lnTo>
                <a:lnTo>
                  <a:pt x="1077" y="514"/>
                </a:lnTo>
                <a:lnTo>
                  <a:pt x="1104" y="483"/>
                </a:lnTo>
                <a:lnTo>
                  <a:pt x="1126" y="456"/>
                </a:lnTo>
                <a:lnTo>
                  <a:pt x="1141" y="438"/>
                </a:lnTo>
                <a:lnTo>
                  <a:pt x="1150" y="429"/>
                </a:lnTo>
                <a:lnTo>
                  <a:pt x="1164" y="417"/>
                </a:lnTo>
                <a:lnTo>
                  <a:pt x="1171" y="425"/>
                </a:lnTo>
                <a:lnTo>
                  <a:pt x="1166" y="442"/>
                </a:lnTo>
                <a:lnTo>
                  <a:pt x="1157" y="463"/>
                </a:lnTo>
                <a:lnTo>
                  <a:pt x="1120" y="500"/>
                </a:lnTo>
                <a:lnTo>
                  <a:pt x="1084" y="538"/>
                </a:lnTo>
                <a:lnTo>
                  <a:pt x="1050" y="576"/>
                </a:lnTo>
                <a:lnTo>
                  <a:pt x="1016" y="613"/>
                </a:lnTo>
                <a:lnTo>
                  <a:pt x="984" y="651"/>
                </a:lnTo>
                <a:lnTo>
                  <a:pt x="953" y="685"/>
                </a:lnTo>
                <a:lnTo>
                  <a:pt x="927" y="719"/>
                </a:lnTo>
                <a:lnTo>
                  <a:pt x="900" y="752"/>
                </a:lnTo>
                <a:lnTo>
                  <a:pt x="873" y="781"/>
                </a:lnTo>
                <a:lnTo>
                  <a:pt x="852" y="808"/>
                </a:lnTo>
                <a:lnTo>
                  <a:pt x="833" y="834"/>
                </a:lnTo>
                <a:lnTo>
                  <a:pt x="815" y="854"/>
                </a:lnTo>
                <a:lnTo>
                  <a:pt x="800" y="872"/>
                </a:lnTo>
                <a:lnTo>
                  <a:pt x="787" y="884"/>
                </a:lnTo>
                <a:lnTo>
                  <a:pt x="779" y="892"/>
                </a:lnTo>
                <a:lnTo>
                  <a:pt x="772" y="893"/>
                </a:lnTo>
                <a:lnTo>
                  <a:pt x="773" y="902"/>
                </a:lnTo>
                <a:lnTo>
                  <a:pt x="772" y="912"/>
                </a:lnTo>
                <a:lnTo>
                  <a:pt x="768" y="919"/>
                </a:lnTo>
                <a:lnTo>
                  <a:pt x="761" y="926"/>
                </a:lnTo>
                <a:lnTo>
                  <a:pt x="751" y="930"/>
                </a:lnTo>
                <a:lnTo>
                  <a:pt x="740" y="930"/>
                </a:lnTo>
                <a:lnTo>
                  <a:pt x="730" y="926"/>
                </a:lnTo>
                <a:lnTo>
                  <a:pt x="717" y="919"/>
                </a:lnTo>
                <a:lnTo>
                  <a:pt x="709" y="916"/>
                </a:lnTo>
                <a:lnTo>
                  <a:pt x="699" y="908"/>
                </a:lnTo>
                <a:lnTo>
                  <a:pt x="684" y="898"/>
                </a:lnTo>
                <a:lnTo>
                  <a:pt x="667" y="892"/>
                </a:lnTo>
                <a:lnTo>
                  <a:pt x="648" y="883"/>
                </a:lnTo>
                <a:lnTo>
                  <a:pt x="627" y="872"/>
                </a:lnTo>
                <a:lnTo>
                  <a:pt x="602" y="860"/>
                </a:lnTo>
                <a:lnTo>
                  <a:pt x="574" y="848"/>
                </a:lnTo>
                <a:lnTo>
                  <a:pt x="547" y="835"/>
                </a:lnTo>
                <a:lnTo>
                  <a:pt x="518" y="821"/>
                </a:lnTo>
                <a:lnTo>
                  <a:pt x="487" y="806"/>
                </a:lnTo>
                <a:lnTo>
                  <a:pt x="457" y="792"/>
                </a:lnTo>
                <a:lnTo>
                  <a:pt x="426" y="779"/>
                </a:lnTo>
                <a:lnTo>
                  <a:pt x="395" y="765"/>
                </a:lnTo>
                <a:lnTo>
                  <a:pt x="364" y="752"/>
                </a:lnTo>
                <a:lnTo>
                  <a:pt x="334" y="737"/>
                </a:lnTo>
                <a:close/>
              </a:path>
            </a:pathLst>
          </a:custGeom>
          <a:solidFill>
            <a:srgbClr val="7F7F7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1" name="Freeform 31"/>
          <p:cNvSpPr>
            <a:spLocks/>
          </p:cNvSpPr>
          <p:nvPr/>
        </p:nvSpPr>
        <p:spPr bwMode="auto">
          <a:xfrm>
            <a:off x="6454142" y="5250182"/>
            <a:ext cx="2230756" cy="1771650"/>
          </a:xfrm>
          <a:custGeom>
            <a:avLst/>
            <a:gdLst>
              <a:gd name="T0" fmla="*/ 2147483647 w 1171"/>
              <a:gd name="T1" fmla="*/ 2147483647 h 930"/>
              <a:gd name="T2" fmla="*/ 2147483647 w 1171"/>
              <a:gd name="T3" fmla="*/ 2147483647 h 930"/>
              <a:gd name="T4" fmla="*/ 2147483647 w 1171"/>
              <a:gd name="T5" fmla="*/ 2147483647 h 930"/>
              <a:gd name="T6" fmla="*/ 2147483647 w 1171"/>
              <a:gd name="T7" fmla="*/ 2147483647 h 930"/>
              <a:gd name="T8" fmla="*/ 2147483647 w 1171"/>
              <a:gd name="T9" fmla="*/ 2147483647 h 930"/>
              <a:gd name="T10" fmla="*/ 2147483647 w 1171"/>
              <a:gd name="T11" fmla="*/ 2147483647 h 930"/>
              <a:gd name="T12" fmla="*/ 2147483647 w 1171"/>
              <a:gd name="T13" fmla="*/ 2147483647 h 930"/>
              <a:gd name="T14" fmla="*/ 2147483647 w 1171"/>
              <a:gd name="T15" fmla="*/ 2147483647 h 930"/>
              <a:gd name="T16" fmla="*/ 2147483647 w 1171"/>
              <a:gd name="T17" fmla="*/ 2147483647 h 930"/>
              <a:gd name="T18" fmla="*/ 2147483647 w 1171"/>
              <a:gd name="T19" fmla="*/ 2147483647 h 930"/>
              <a:gd name="T20" fmla="*/ 2147483647 w 1171"/>
              <a:gd name="T21" fmla="*/ 2147483647 h 930"/>
              <a:gd name="T22" fmla="*/ 2147483647 w 1171"/>
              <a:gd name="T23" fmla="*/ 2147483647 h 930"/>
              <a:gd name="T24" fmla="*/ 2147483647 w 1171"/>
              <a:gd name="T25" fmla="*/ 2147483647 h 930"/>
              <a:gd name="T26" fmla="*/ 2147483647 w 1171"/>
              <a:gd name="T27" fmla="*/ 2147483647 h 930"/>
              <a:gd name="T28" fmla="*/ 2147483647 w 1171"/>
              <a:gd name="T29" fmla="*/ 2147483647 h 930"/>
              <a:gd name="T30" fmla="*/ 2147483647 w 1171"/>
              <a:gd name="T31" fmla="*/ 2147483647 h 930"/>
              <a:gd name="T32" fmla="*/ 2147483647 w 1171"/>
              <a:gd name="T33" fmla="*/ 2147483647 h 930"/>
              <a:gd name="T34" fmla="*/ 2147483647 w 1171"/>
              <a:gd name="T35" fmla="*/ 2147483647 h 930"/>
              <a:gd name="T36" fmla="*/ 2147483647 w 1171"/>
              <a:gd name="T37" fmla="*/ 0 h 930"/>
              <a:gd name="T38" fmla="*/ 2147483647 w 1171"/>
              <a:gd name="T39" fmla="*/ 2147483647 h 930"/>
              <a:gd name="T40" fmla="*/ 2147483647 w 1171"/>
              <a:gd name="T41" fmla="*/ 2147483647 h 930"/>
              <a:gd name="T42" fmla="*/ 2147483647 w 1171"/>
              <a:gd name="T43" fmla="*/ 2147483647 h 930"/>
              <a:gd name="T44" fmla="*/ 2147483647 w 1171"/>
              <a:gd name="T45" fmla="*/ 2147483647 h 930"/>
              <a:gd name="T46" fmla="*/ 2147483647 w 1171"/>
              <a:gd name="T47" fmla="*/ 2147483647 h 930"/>
              <a:gd name="T48" fmla="*/ 2147483647 w 1171"/>
              <a:gd name="T49" fmla="*/ 2147483647 h 930"/>
              <a:gd name="T50" fmla="*/ 2147483647 w 1171"/>
              <a:gd name="T51" fmla="*/ 2147483647 h 930"/>
              <a:gd name="T52" fmla="*/ 2147483647 w 1171"/>
              <a:gd name="T53" fmla="*/ 2147483647 h 930"/>
              <a:gd name="T54" fmla="*/ 2147483647 w 1171"/>
              <a:gd name="T55" fmla="*/ 2147483647 h 930"/>
              <a:gd name="T56" fmla="*/ 2147483647 w 1171"/>
              <a:gd name="T57" fmla="*/ 2147483647 h 930"/>
              <a:gd name="T58" fmla="*/ 2147483647 w 1171"/>
              <a:gd name="T59" fmla="*/ 2147483647 h 930"/>
              <a:gd name="T60" fmla="*/ 2147483647 w 1171"/>
              <a:gd name="T61" fmla="*/ 2147483647 h 930"/>
              <a:gd name="T62" fmla="*/ 2147483647 w 1171"/>
              <a:gd name="T63" fmla="*/ 2147483647 h 930"/>
              <a:gd name="T64" fmla="*/ 2147483647 w 1171"/>
              <a:gd name="T65" fmla="*/ 2147483647 h 930"/>
              <a:gd name="T66" fmla="*/ 2147483647 w 1171"/>
              <a:gd name="T67" fmla="*/ 2147483647 h 930"/>
              <a:gd name="T68" fmla="*/ 2147483647 w 1171"/>
              <a:gd name="T69" fmla="*/ 2147483647 h 930"/>
              <a:gd name="T70" fmla="*/ 2147483647 w 1171"/>
              <a:gd name="T71" fmla="*/ 2147483647 h 930"/>
              <a:gd name="T72" fmla="*/ 2147483647 w 1171"/>
              <a:gd name="T73" fmla="*/ 2147483647 h 930"/>
              <a:gd name="T74" fmla="*/ 2147483647 w 1171"/>
              <a:gd name="T75" fmla="*/ 2147483647 h 930"/>
              <a:gd name="T76" fmla="*/ 2147483647 w 1171"/>
              <a:gd name="T77" fmla="*/ 2147483647 h 930"/>
              <a:gd name="T78" fmla="*/ 2147483647 w 1171"/>
              <a:gd name="T79" fmla="*/ 2147483647 h 930"/>
              <a:gd name="T80" fmla="*/ 2147483647 w 1171"/>
              <a:gd name="T81" fmla="*/ 2147483647 h 930"/>
              <a:gd name="T82" fmla="*/ 2147483647 w 1171"/>
              <a:gd name="T83" fmla="*/ 2147483647 h 930"/>
              <a:gd name="T84" fmla="*/ 2147483647 w 1171"/>
              <a:gd name="T85" fmla="*/ 2147483647 h 930"/>
              <a:gd name="T86" fmla="*/ 2147483647 w 1171"/>
              <a:gd name="T87" fmla="*/ 2147483647 h 930"/>
              <a:gd name="T88" fmla="*/ 2147483647 w 1171"/>
              <a:gd name="T89" fmla="*/ 2147483647 h 930"/>
              <a:gd name="T90" fmla="*/ 2147483647 w 1171"/>
              <a:gd name="T91" fmla="*/ 2147483647 h 930"/>
              <a:gd name="T92" fmla="*/ 2147483647 w 1171"/>
              <a:gd name="T93" fmla="*/ 2147483647 h 930"/>
              <a:gd name="T94" fmla="*/ 2147483647 w 1171"/>
              <a:gd name="T95" fmla="*/ 2147483647 h 930"/>
              <a:gd name="T96" fmla="*/ 2147483647 w 1171"/>
              <a:gd name="T97" fmla="*/ 2147483647 h 930"/>
              <a:gd name="T98" fmla="*/ 2147483647 w 1171"/>
              <a:gd name="T99" fmla="*/ 2147483647 h 930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0" t="0" r="r" b="b"/>
            <a:pathLst>
              <a:path w="1171" h="930">
                <a:moveTo>
                  <a:pt x="334" y="737"/>
                </a:moveTo>
                <a:lnTo>
                  <a:pt x="334" y="737"/>
                </a:lnTo>
                <a:lnTo>
                  <a:pt x="294" y="717"/>
                </a:lnTo>
                <a:lnTo>
                  <a:pt x="264" y="694"/>
                </a:lnTo>
                <a:lnTo>
                  <a:pt x="244" y="671"/>
                </a:lnTo>
                <a:lnTo>
                  <a:pt x="228" y="646"/>
                </a:lnTo>
                <a:lnTo>
                  <a:pt x="218" y="621"/>
                </a:lnTo>
                <a:lnTo>
                  <a:pt x="209" y="597"/>
                </a:lnTo>
                <a:lnTo>
                  <a:pt x="202" y="573"/>
                </a:lnTo>
                <a:lnTo>
                  <a:pt x="193" y="550"/>
                </a:lnTo>
                <a:lnTo>
                  <a:pt x="183" y="519"/>
                </a:lnTo>
                <a:lnTo>
                  <a:pt x="187" y="501"/>
                </a:lnTo>
                <a:lnTo>
                  <a:pt x="199" y="496"/>
                </a:lnTo>
                <a:lnTo>
                  <a:pt x="214" y="501"/>
                </a:lnTo>
                <a:lnTo>
                  <a:pt x="108" y="452"/>
                </a:lnTo>
                <a:lnTo>
                  <a:pt x="91" y="444"/>
                </a:lnTo>
                <a:lnTo>
                  <a:pt x="80" y="452"/>
                </a:lnTo>
                <a:lnTo>
                  <a:pt x="77" y="471"/>
                </a:lnTo>
                <a:lnTo>
                  <a:pt x="86" y="501"/>
                </a:lnTo>
                <a:lnTo>
                  <a:pt x="94" y="525"/>
                </a:lnTo>
                <a:lnTo>
                  <a:pt x="102" y="547"/>
                </a:lnTo>
                <a:lnTo>
                  <a:pt x="111" y="573"/>
                </a:lnTo>
                <a:lnTo>
                  <a:pt x="122" y="597"/>
                </a:lnTo>
                <a:lnTo>
                  <a:pt x="136" y="623"/>
                </a:lnTo>
                <a:lnTo>
                  <a:pt x="158" y="646"/>
                </a:lnTo>
                <a:lnTo>
                  <a:pt x="187" y="671"/>
                </a:lnTo>
                <a:lnTo>
                  <a:pt x="225" y="690"/>
                </a:lnTo>
                <a:lnTo>
                  <a:pt x="213" y="685"/>
                </a:lnTo>
                <a:lnTo>
                  <a:pt x="202" y="681"/>
                </a:lnTo>
                <a:lnTo>
                  <a:pt x="191" y="677"/>
                </a:lnTo>
                <a:lnTo>
                  <a:pt x="182" y="671"/>
                </a:lnTo>
                <a:lnTo>
                  <a:pt x="173" y="667"/>
                </a:lnTo>
                <a:lnTo>
                  <a:pt x="165" y="663"/>
                </a:lnTo>
                <a:lnTo>
                  <a:pt x="158" y="662"/>
                </a:lnTo>
                <a:lnTo>
                  <a:pt x="151" y="658"/>
                </a:lnTo>
                <a:lnTo>
                  <a:pt x="111" y="635"/>
                </a:lnTo>
                <a:lnTo>
                  <a:pt x="81" y="613"/>
                </a:lnTo>
                <a:lnTo>
                  <a:pt x="60" y="589"/>
                </a:lnTo>
                <a:lnTo>
                  <a:pt x="45" y="567"/>
                </a:lnTo>
                <a:lnTo>
                  <a:pt x="35" y="539"/>
                </a:lnTo>
                <a:lnTo>
                  <a:pt x="26" y="517"/>
                </a:lnTo>
                <a:lnTo>
                  <a:pt x="19" y="492"/>
                </a:lnTo>
                <a:lnTo>
                  <a:pt x="11" y="467"/>
                </a:lnTo>
                <a:lnTo>
                  <a:pt x="0" y="438"/>
                </a:lnTo>
                <a:lnTo>
                  <a:pt x="4" y="418"/>
                </a:lnTo>
                <a:lnTo>
                  <a:pt x="16" y="413"/>
                </a:lnTo>
                <a:lnTo>
                  <a:pt x="32" y="421"/>
                </a:lnTo>
                <a:lnTo>
                  <a:pt x="29" y="413"/>
                </a:lnTo>
                <a:lnTo>
                  <a:pt x="26" y="402"/>
                </a:lnTo>
                <a:lnTo>
                  <a:pt x="26" y="394"/>
                </a:lnTo>
                <a:lnTo>
                  <a:pt x="29" y="382"/>
                </a:lnTo>
                <a:lnTo>
                  <a:pt x="33" y="371"/>
                </a:lnTo>
                <a:lnTo>
                  <a:pt x="41" y="356"/>
                </a:lnTo>
                <a:lnTo>
                  <a:pt x="51" y="340"/>
                </a:lnTo>
                <a:lnTo>
                  <a:pt x="67" y="323"/>
                </a:lnTo>
                <a:lnTo>
                  <a:pt x="84" y="302"/>
                </a:lnTo>
                <a:lnTo>
                  <a:pt x="105" y="277"/>
                </a:lnTo>
                <a:lnTo>
                  <a:pt x="133" y="247"/>
                </a:lnTo>
                <a:lnTo>
                  <a:pt x="161" y="214"/>
                </a:lnTo>
                <a:lnTo>
                  <a:pt x="196" y="177"/>
                </a:lnTo>
                <a:lnTo>
                  <a:pt x="236" y="136"/>
                </a:lnTo>
                <a:lnTo>
                  <a:pt x="279" y="86"/>
                </a:lnTo>
                <a:lnTo>
                  <a:pt x="328" y="32"/>
                </a:lnTo>
                <a:lnTo>
                  <a:pt x="338" y="21"/>
                </a:lnTo>
                <a:lnTo>
                  <a:pt x="348" y="10"/>
                </a:lnTo>
                <a:lnTo>
                  <a:pt x="358" y="3"/>
                </a:lnTo>
                <a:lnTo>
                  <a:pt x="364" y="1"/>
                </a:lnTo>
                <a:lnTo>
                  <a:pt x="373" y="0"/>
                </a:lnTo>
                <a:lnTo>
                  <a:pt x="383" y="1"/>
                </a:lnTo>
                <a:lnTo>
                  <a:pt x="395" y="3"/>
                </a:lnTo>
                <a:lnTo>
                  <a:pt x="410" y="9"/>
                </a:lnTo>
                <a:lnTo>
                  <a:pt x="425" y="14"/>
                </a:lnTo>
                <a:lnTo>
                  <a:pt x="449" y="23"/>
                </a:lnTo>
                <a:lnTo>
                  <a:pt x="483" y="36"/>
                </a:lnTo>
                <a:lnTo>
                  <a:pt x="528" y="50"/>
                </a:lnTo>
                <a:lnTo>
                  <a:pt x="578" y="69"/>
                </a:lnTo>
                <a:lnTo>
                  <a:pt x="633" y="86"/>
                </a:lnTo>
                <a:lnTo>
                  <a:pt x="690" y="106"/>
                </a:lnTo>
                <a:lnTo>
                  <a:pt x="749" y="126"/>
                </a:lnTo>
                <a:lnTo>
                  <a:pt x="807" y="146"/>
                </a:lnTo>
                <a:lnTo>
                  <a:pt x="866" y="165"/>
                </a:lnTo>
                <a:lnTo>
                  <a:pt x="920" y="184"/>
                </a:lnTo>
                <a:lnTo>
                  <a:pt x="970" y="200"/>
                </a:lnTo>
                <a:lnTo>
                  <a:pt x="1013" y="218"/>
                </a:lnTo>
                <a:lnTo>
                  <a:pt x="1048" y="230"/>
                </a:lnTo>
                <a:lnTo>
                  <a:pt x="1073" y="238"/>
                </a:lnTo>
                <a:lnTo>
                  <a:pt x="1087" y="243"/>
                </a:lnTo>
                <a:lnTo>
                  <a:pt x="1110" y="256"/>
                </a:lnTo>
                <a:lnTo>
                  <a:pt x="1120" y="267"/>
                </a:lnTo>
                <a:lnTo>
                  <a:pt x="1116" y="277"/>
                </a:lnTo>
                <a:lnTo>
                  <a:pt x="1109" y="288"/>
                </a:lnTo>
                <a:lnTo>
                  <a:pt x="1099" y="298"/>
                </a:lnTo>
                <a:lnTo>
                  <a:pt x="1081" y="315"/>
                </a:lnTo>
                <a:lnTo>
                  <a:pt x="1062" y="335"/>
                </a:lnTo>
                <a:lnTo>
                  <a:pt x="1038" y="359"/>
                </a:lnTo>
                <a:lnTo>
                  <a:pt x="1013" y="388"/>
                </a:lnTo>
                <a:lnTo>
                  <a:pt x="984" y="418"/>
                </a:lnTo>
                <a:lnTo>
                  <a:pt x="956" y="448"/>
                </a:lnTo>
                <a:lnTo>
                  <a:pt x="927" y="483"/>
                </a:lnTo>
                <a:lnTo>
                  <a:pt x="896" y="517"/>
                </a:lnTo>
                <a:lnTo>
                  <a:pt x="867" y="546"/>
                </a:lnTo>
                <a:lnTo>
                  <a:pt x="840" y="579"/>
                </a:lnTo>
                <a:lnTo>
                  <a:pt x="815" y="608"/>
                </a:lnTo>
                <a:lnTo>
                  <a:pt x="793" y="633"/>
                </a:lnTo>
                <a:lnTo>
                  <a:pt x="775" y="658"/>
                </a:lnTo>
                <a:lnTo>
                  <a:pt x="758" y="675"/>
                </a:lnTo>
                <a:lnTo>
                  <a:pt x="749" y="687"/>
                </a:lnTo>
                <a:lnTo>
                  <a:pt x="738" y="705"/>
                </a:lnTo>
                <a:lnTo>
                  <a:pt x="724" y="717"/>
                </a:lnTo>
                <a:lnTo>
                  <a:pt x="713" y="725"/>
                </a:lnTo>
                <a:lnTo>
                  <a:pt x="706" y="731"/>
                </a:lnTo>
                <a:lnTo>
                  <a:pt x="699" y="735"/>
                </a:lnTo>
                <a:lnTo>
                  <a:pt x="693" y="735"/>
                </a:lnTo>
                <a:lnTo>
                  <a:pt x="691" y="735"/>
                </a:lnTo>
                <a:lnTo>
                  <a:pt x="690" y="735"/>
                </a:lnTo>
                <a:lnTo>
                  <a:pt x="691" y="742"/>
                </a:lnTo>
                <a:lnTo>
                  <a:pt x="696" y="756"/>
                </a:lnTo>
                <a:lnTo>
                  <a:pt x="700" y="779"/>
                </a:lnTo>
                <a:lnTo>
                  <a:pt x="706" y="804"/>
                </a:lnTo>
                <a:lnTo>
                  <a:pt x="715" y="831"/>
                </a:lnTo>
                <a:lnTo>
                  <a:pt x="724" y="856"/>
                </a:lnTo>
                <a:lnTo>
                  <a:pt x="733" y="876"/>
                </a:lnTo>
                <a:lnTo>
                  <a:pt x="744" y="888"/>
                </a:lnTo>
                <a:lnTo>
                  <a:pt x="748" y="884"/>
                </a:lnTo>
                <a:lnTo>
                  <a:pt x="761" y="869"/>
                </a:lnTo>
                <a:lnTo>
                  <a:pt x="780" y="848"/>
                </a:lnTo>
                <a:lnTo>
                  <a:pt x="804" y="821"/>
                </a:lnTo>
                <a:lnTo>
                  <a:pt x="835" y="788"/>
                </a:lnTo>
                <a:lnTo>
                  <a:pt x="867" y="750"/>
                </a:lnTo>
                <a:lnTo>
                  <a:pt x="901" y="712"/>
                </a:lnTo>
                <a:lnTo>
                  <a:pt x="939" y="671"/>
                </a:lnTo>
                <a:lnTo>
                  <a:pt x="975" y="627"/>
                </a:lnTo>
                <a:lnTo>
                  <a:pt x="1012" y="588"/>
                </a:lnTo>
                <a:lnTo>
                  <a:pt x="1047" y="547"/>
                </a:lnTo>
                <a:lnTo>
                  <a:pt x="1077" y="514"/>
                </a:lnTo>
                <a:lnTo>
                  <a:pt x="1104" y="483"/>
                </a:lnTo>
                <a:lnTo>
                  <a:pt x="1126" y="456"/>
                </a:lnTo>
                <a:lnTo>
                  <a:pt x="1141" y="438"/>
                </a:lnTo>
                <a:lnTo>
                  <a:pt x="1150" y="429"/>
                </a:lnTo>
                <a:lnTo>
                  <a:pt x="1164" y="417"/>
                </a:lnTo>
                <a:lnTo>
                  <a:pt x="1171" y="425"/>
                </a:lnTo>
                <a:lnTo>
                  <a:pt x="1166" y="442"/>
                </a:lnTo>
                <a:lnTo>
                  <a:pt x="1157" y="463"/>
                </a:lnTo>
                <a:lnTo>
                  <a:pt x="1120" y="500"/>
                </a:lnTo>
                <a:lnTo>
                  <a:pt x="1084" y="538"/>
                </a:lnTo>
                <a:lnTo>
                  <a:pt x="1050" y="576"/>
                </a:lnTo>
                <a:lnTo>
                  <a:pt x="1016" y="613"/>
                </a:lnTo>
                <a:lnTo>
                  <a:pt x="984" y="651"/>
                </a:lnTo>
                <a:lnTo>
                  <a:pt x="953" y="685"/>
                </a:lnTo>
                <a:lnTo>
                  <a:pt x="927" y="719"/>
                </a:lnTo>
                <a:lnTo>
                  <a:pt x="900" y="752"/>
                </a:lnTo>
                <a:lnTo>
                  <a:pt x="873" y="781"/>
                </a:lnTo>
                <a:lnTo>
                  <a:pt x="852" y="808"/>
                </a:lnTo>
                <a:lnTo>
                  <a:pt x="833" y="834"/>
                </a:lnTo>
                <a:lnTo>
                  <a:pt x="815" y="854"/>
                </a:lnTo>
                <a:lnTo>
                  <a:pt x="800" y="872"/>
                </a:lnTo>
                <a:lnTo>
                  <a:pt x="787" y="884"/>
                </a:lnTo>
                <a:lnTo>
                  <a:pt x="779" y="892"/>
                </a:lnTo>
                <a:lnTo>
                  <a:pt x="772" y="893"/>
                </a:lnTo>
                <a:lnTo>
                  <a:pt x="773" y="902"/>
                </a:lnTo>
                <a:lnTo>
                  <a:pt x="772" y="912"/>
                </a:lnTo>
                <a:lnTo>
                  <a:pt x="768" y="919"/>
                </a:lnTo>
                <a:lnTo>
                  <a:pt x="761" y="926"/>
                </a:lnTo>
                <a:lnTo>
                  <a:pt x="751" y="930"/>
                </a:lnTo>
                <a:lnTo>
                  <a:pt x="740" y="930"/>
                </a:lnTo>
                <a:lnTo>
                  <a:pt x="730" y="926"/>
                </a:lnTo>
                <a:lnTo>
                  <a:pt x="717" y="919"/>
                </a:lnTo>
                <a:lnTo>
                  <a:pt x="709" y="916"/>
                </a:lnTo>
                <a:lnTo>
                  <a:pt x="699" y="908"/>
                </a:lnTo>
                <a:lnTo>
                  <a:pt x="684" y="898"/>
                </a:lnTo>
                <a:lnTo>
                  <a:pt x="667" y="892"/>
                </a:lnTo>
                <a:lnTo>
                  <a:pt x="648" y="883"/>
                </a:lnTo>
                <a:lnTo>
                  <a:pt x="627" y="872"/>
                </a:lnTo>
                <a:lnTo>
                  <a:pt x="602" y="860"/>
                </a:lnTo>
                <a:lnTo>
                  <a:pt x="574" y="848"/>
                </a:lnTo>
                <a:lnTo>
                  <a:pt x="547" y="835"/>
                </a:lnTo>
                <a:lnTo>
                  <a:pt x="518" y="821"/>
                </a:lnTo>
                <a:lnTo>
                  <a:pt x="487" y="806"/>
                </a:lnTo>
                <a:lnTo>
                  <a:pt x="457" y="792"/>
                </a:lnTo>
                <a:lnTo>
                  <a:pt x="426" y="779"/>
                </a:lnTo>
                <a:lnTo>
                  <a:pt x="395" y="765"/>
                </a:lnTo>
                <a:lnTo>
                  <a:pt x="364" y="752"/>
                </a:lnTo>
                <a:lnTo>
                  <a:pt x="334" y="737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2" name="Line 32"/>
          <p:cNvSpPr>
            <a:spLocks noChangeShapeType="1"/>
          </p:cNvSpPr>
          <p:nvPr/>
        </p:nvSpPr>
        <p:spPr bwMode="auto">
          <a:xfrm>
            <a:off x="6515100" y="6052186"/>
            <a:ext cx="1242060" cy="539114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3" name="Line 33"/>
          <p:cNvSpPr>
            <a:spLocks noChangeShapeType="1"/>
          </p:cNvSpPr>
          <p:nvPr/>
        </p:nvSpPr>
        <p:spPr bwMode="auto">
          <a:xfrm flipH="1">
            <a:off x="7799072" y="5935980"/>
            <a:ext cx="781050" cy="84582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4" name="Line 34"/>
          <p:cNvSpPr>
            <a:spLocks noChangeShapeType="1"/>
          </p:cNvSpPr>
          <p:nvPr/>
        </p:nvSpPr>
        <p:spPr bwMode="auto">
          <a:xfrm flipV="1">
            <a:off x="7816216" y="6088382"/>
            <a:ext cx="668654" cy="72771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5" name="Line 35"/>
          <p:cNvSpPr>
            <a:spLocks noChangeShapeType="1"/>
          </p:cNvSpPr>
          <p:nvPr/>
        </p:nvSpPr>
        <p:spPr bwMode="auto">
          <a:xfrm flipV="1">
            <a:off x="7829552" y="6429378"/>
            <a:ext cx="392430" cy="436244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6" name="Freeform 36"/>
          <p:cNvSpPr>
            <a:spLocks/>
          </p:cNvSpPr>
          <p:nvPr/>
        </p:nvSpPr>
        <p:spPr bwMode="auto">
          <a:xfrm>
            <a:off x="8103870" y="6284596"/>
            <a:ext cx="472440" cy="449580"/>
          </a:xfrm>
          <a:custGeom>
            <a:avLst/>
            <a:gdLst>
              <a:gd name="T0" fmla="*/ 2147483647 w 248"/>
              <a:gd name="T1" fmla="*/ 0 h 236"/>
              <a:gd name="T2" fmla="*/ 0 w 248"/>
              <a:gd name="T3" fmla="*/ 2147483647 h 236"/>
              <a:gd name="T4" fmla="*/ 2147483647 w 248"/>
              <a:gd name="T5" fmla="*/ 2147483647 h 236"/>
              <a:gd name="T6" fmla="*/ 2147483647 w 248"/>
              <a:gd name="T7" fmla="*/ 2147483647 h 236"/>
              <a:gd name="T8" fmla="*/ 2147483647 w 248"/>
              <a:gd name="T9" fmla="*/ 2147483647 h 236"/>
              <a:gd name="T10" fmla="*/ 2147483647 w 248"/>
              <a:gd name="T11" fmla="*/ 2147483647 h 236"/>
              <a:gd name="T12" fmla="*/ 2147483647 w 248"/>
              <a:gd name="T13" fmla="*/ 2147483647 h 236"/>
              <a:gd name="T14" fmla="*/ 2147483647 w 248"/>
              <a:gd name="T15" fmla="*/ 2147483647 h 236"/>
              <a:gd name="T16" fmla="*/ 2147483647 w 248"/>
              <a:gd name="T17" fmla="*/ 2147483647 h 236"/>
              <a:gd name="T18" fmla="*/ 2147483647 w 248"/>
              <a:gd name="T19" fmla="*/ 2147483647 h 236"/>
              <a:gd name="T20" fmla="*/ 2147483647 w 248"/>
              <a:gd name="T21" fmla="*/ 2147483647 h 236"/>
              <a:gd name="T22" fmla="*/ 2147483647 w 248"/>
              <a:gd name="T23" fmla="*/ 2147483647 h 236"/>
              <a:gd name="T24" fmla="*/ 2147483647 w 248"/>
              <a:gd name="T25" fmla="*/ 2147483647 h 236"/>
              <a:gd name="T26" fmla="*/ 2147483647 w 248"/>
              <a:gd name="T27" fmla="*/ 2147483647 h 236"/>
              <a:gd name="T28" fmla="*/ 2147483647 w 248"/>
              <a:gd name="T29" fmla="*/ 2147483647 h 236"/>
              <a:gd name="T30" fmla="*/ 2147483647 w 248"/>
              <a:gd name="T31" fmla="*/ 2147483647 h 236"/>
              <a:gd name="T32" fmla="*/ 2147483647 w 248"/>
              <a:gd name="T33" fmla="*/ 2147483647 h 236"/>
              <a:gd name="T34" fmla="*/ 2147483647 w 248"/>
              <a:gd name="T35" fmla="*/ 2147483647 h 236"/>
              <a:gd name="T36" fmla="*/ 2147483647 w 248"/>
              <a:gd name="T37" fmla="*/ 2147483647 h 236"/>
              <a:gd name="T38" fmla="*/ 2147483647 w 248"/>
              <a:gd name="T39" fmla="*/ 2147483647 h 236"/>
              <a:gd name="T40" fmla="*/ 2147483647 w 248"/>
              <a:gd name="T41" fmla="*/ 2147483647 h 236"/>
              <a:gd name="T42" fmla="*/ 2147483647 w 248"/>
              <a:gd name="T43" fmla="*/ 2147483647 h 236"/>
              <a:gd name="T44" fmla="*/ 2147483647 w 248"/>
              <a:gd name="T45" fmla="*/ 2147483647 h 236"/>
              <a:gd name="T46" fmla="*/ 2147483647 w 248"/>
              <a:gd name="T47" fmla="*/ 2147483647 h 236"/>
              <a:gd name="T48" fmla="*/ 2147483647 w 248"/>
              <a:gd name="T49" fmla="*/ 2147483647 h 236"/>
              <a:gd name="T50" fmla="*/ 2147483647 w 248"/>
              <a:gd name="T51" fmla="*/ 2147483647 h 236"/>
              <a:gd name="T52" fmla="*/ 2147483647 w 248"/>
              <a:gd name="T53" fmla="*/ 2147483647 h 236"/>
              <a:gd name="T54" fmla="*/ 2147483647 w 248"/>
              <a:gd name="T55" fmla="*/ 2147483647 h 236"/>
              <a:gd name="T56" fmla="*/ 2147483647 w 248"/>
              <a:gd name="T57" fmla="*/ 2147483647 h 236"/>
              <a:gd name="T58" fmla="*/ 2147483647 w 248"/>
              <a:gd name="T59" fmla="*/ 0 h 2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248" h="236">
                <a:moveTo>
                  <a:pt x="79" y="0"/>
                </a:moveTo>
                <a:lnTo>
                  <a:pt x="0" y="92"/>
                </a:lnTo>
                <a:lnTo>
                  <a:pt x="13" y="96"/>
                </a:lnTo>
                <a:lnTo>
                  <a:pt x="35" y="111"/>
                </a:lnTo>
                <a:lnTo>
                  <a:pt x="61" y="126"/>
                </a:lnTo>
                <a:lnTo>
                  <a:pt x="86" y="146"/>
                </a:lnTo>
                <a:lnTo>
                  <a:pt x="111" y="169"/>
                </a:lnTo>
                <a:lnTo>
                  <a:pt x="133" y="190"/>
                </a:lnTo>
                <a:lnTo>
                  <a:pt x="150" y="215"/>
                </a:lnTo>
                <a:lnTo>
                  <a:pt x="158" y="236"/>
                </a:lnTo>
                <a:lnTo>
                  <a:pt x="164" y="213"/>
                </a:lnTo>
                <a:lnTo>
                  <a:pt x="168" y="178"/>
                </a:lnTo>
                <a:lnTo>
                  <a:pt x="165" y="144"/>
                </a:lnTo>
                <a:lnTo>
                  <a:pt x="158" y="124"/>
                </a:lnTo>
                <a:lnTo>
                  <a:pt x="169" y="124"/>
                </a:lnTo>
                <a:lnTo>
                  <a:pt x="182" y="124"/>
                </a:lnTo>
                <a:lnTo>
                  <a:pt x="195" y="124"/>
                </a:lnTo>
                <a:lnTo>
                  <a:pt x="207" y="126"/>
                </a:lnTo>
                <a:lnTo>
                  <a:pt x="219" y="128"/>
                </a:lnTo>
                <a:lnTo>
                  <a:pt x="233" y="132"/>
                </a:lnTo>
                <a:lnTo>
                  <a:pt x="242" y="138"/>
                </a:lnTo>
                <a:lnTo>
                  <a:pt x="248" y="147"/>
                </a:lnTo>
                <a:lnTo>
                  <a:pt x="242" y="132"/>
                </a:lnTo>
                <a:lnTo>
                  <a:pt x="230" y="112"/>
                </a:lnTo>
                <a:lnTo>
                  <a:pt x="211" y="84"/>
                </a:lnTo>
                <a:lnTo>
                  <a:pt x="189" y="58"/>
                </a:lnTo>
                <a:lnTo>
                  <a:pt x="164" y="36"/>
                </a:lnTo>
                <a:lnTo>
                  <a:pt x="136" y="15"/>
                </a:lnTo>
                <a:lnTo>
                  <a:pt x="108" y="3"/>
                </a:lnTo>
                <a:lnTo>
                  <a:pt x="7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7" name="Freeform 37"/>
          <p:cNvSpPr>
            <a:spLocks/>
          </p:cNvSpPr>
          <p:nvPr/>
        </p:nvSpPr>
        <p:spPr bwMode="auto">
          <a:xfrm>
            <a:off x="8103870" y="6284596"/>
            <a:ext cx="472440" cy="449580"/>
          </a:xfrm>
          <a:custGeom>
            <a:avLst/>
            <a:gdLst>
              <a:gd name="T0" fmla="*/ 2147483647 w 248"/>
              <a:gd name="T1" fmla="*/ 0 h 236"/>
              <a:gd name="T2" fmla="*/ 0 w 248"/>
              <a:gd name="T3" fmla="*/ 2147483647 h 236"/>
              <a:gd name="T4" fmla="*/ 2147483647 w 248"/>
              <a:gd name="T5" fmla="*/ 2147483647 h 236"/>
              <a:gd name="T6" fmla="*/ 2147483647 w 248"/>
              <a:gd name="T7" fmla="*/ 2147483647 h 236"/>
              <a:gd name="T8" fmla="*/ 2147483647 w 248"/>
              <a:gd name="T9" fmla="*/ 2147483647 h 236"/>
              <a:gd name="T10" fmla="*/ 2147483647 w 248"/>
              <a:gd name="T11" fmla="*/ 2147483647 h 236"/>
              <a:gd name="T12" fmla="*/ 2147483647 w 248"/>
              <a:gd name="T13" fmla="*/ 2147483647 h 236"/>
              <a:gd name="T14" fmla="*/ 2147483647 w 248"/>
              <a:gd name="T15" fmla="*/ 2147483647 h 236"/>
              <a:gd name="T16" fmla="*/ 2147483647 w 248"/>
              <a:gd name="T17" fmla="*/ 2147483647 h 236"/>
              <a:gd name="T18" fmla="*/ 2147483647 w 248"/>
              <a:gd name="T19" fmla="*/ 2147483647 h 236"/>
              <a:gd name="T20" fmla="*/ 2147483647 w 248"/>
              <a:gd name="T21" fmla="*/ 2147483647 h 236"/>
              <a:gd name="T22" fmla="*/ 2147483647 w 248"/>
              <a:gd name="T23" fmla="*/ 2147483647 h 236"/>
              <a:gd name="T24" fmla="*/ 2147483647 w 248"/>
              <a:gd name="T25" fmla="*/ 2147483647 h 236"/>
              <a:gd name="T26" fmla="*/ 2147483647 w 248"/>
              <a:gd name="T27" fmla="*/ 2147483647 h 236"/>
              <a:gd name="T28" fmla="*/ 2147483647 w 248"/>
              <a:gd name="T29" fmla="*/ 2147483647 h 236"/>
              <a:gd name="T30" fmla="*/ 2147483647 w 248"/>
              <a:gd name="T31" fmla="*/ 2147483647 h 236"/>
              <a:gd name="T32" fmla="*/ 2147483647 w 248"/>
              <a:gd name="T33" fmla="*/ 2147483647 h 236"/>
              <a:gd name="T34" fmla="*/ 2147483647 w 248"/>
              <a:gd name="T35" fmla="*/ 2147483647 h 236"/>
              <a:gd name="T36" fmla="*/ 2147483647 w 248"/>
              <a:gd name="T37" fmla="*/ 2147483647 h 236"/>
              <a:gd name="T38" fmla="*/ 2147483647 w 248"/>
              <a:gd name="T39" fmla="*/ 2147483647 h 236"/>
              <a:gd name="T40" fmla="*/ 2147483647 w 248"/>
              <a:gd name="T41" fmla="*/ 2147483647 h 236"/>
              <a:gd name="T42" fmla="*/ 2147483647 w 248"/>
              <a:gd name="T43" fmla="*/ 2147483647 h 236"/>
              <a:gd name="T44" fmla="*/ 2147483647 w 248"/>
              <a:gd name="T45" fmla="*/ 2147483647 h 236"/>
              <a:gd name="T46" fmla="*/ 2147483647 w 248"/>
              <a:gd name="T47" fmla="*/ 2147483647 h 236"/>
              <a:gd name="T48" fmla="*/ 2147483647 w 248"/>
              <a:gd name="T49" fmla="*/ 2147483647 h 236"/>
              <a:gd name="T50" fmla="*/ 2147483647 w 248"/>
              <a:gd name="T51" fmla="*/ 2147483647 h 236"/>
              <a:gd name="T52" fmla="*/ 2147483647 w 248"/>
              <a:gd name="T53" fmla="*/ 2147483647 h 236"/>
              <a:gd name="T54" fmla="*/ 2147483647 w 248"/>
              <a:gd name="T55" fmla="*/ 2147483647 h 236"/>
              <a:gd name="T56" fmla="*/ 2147483647 w 248"/>
              <a:gd name="T57" fmla="*/ 2147483647 h 236"/>
              <a:gd name="T58" fmla="*/ 2147483647 w 248"/>
              <a:gd name="T59" fmla="*/ 0 h 2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248" h="236">
                <a:moveTo>
                  <a:pt x="79" y="0"/>
                </a:moveTo>
                <a:lnTo>
                  <a:pt x="0" y="92"/>
                </a:lnTo>
                <a:lnTo>
                  <a:pt x="13" y="96"/>
                </a:lnTo>
                <a:lnTo>
                  <a:pt x="35" y="111"/>
                </a:lnTo>
                <a:lnTo>
                  <a:pt x="61" y="126"/>
                </a:lnTo>
                <a:lnTo>
                  <a:pt x="86" y="146"/>
                </a:lnTo>
                <a:lnTo>
                  <a:pt x="111" y="169"/>
                </a:lnTo>
                <a:lnTo>
                  <a:pt x="133" y="190"/>
                </a:lnTo>
                <a:lnTo>
                  <a:pt x="150" y="215"/>
                </a:lnTo>
                <a:lnTo>
                  <a:pt x="158" y="236"/>
                </a:lnTo>
                <a:lnTo>
                  <a:pt x="164" y="213"/>
                </a:lnTo>
                <a:lnTo>
                  <a:pt x="168" y="178"/>
                </a:lnTo>
                <a:lnTo>
                  <a:pt x="165" y="144"/>
                </a:lnTo>
                <a:lnTo>
                  <a:pt x="158" y="124"/>
                </a:lnTo>
                <a:lnTo>
                  <a:pt x="169" y="124"/>
                </a:lnTo>
                <a:lnTo>
                  <a:pt x="182" y="124"/>
                </a:lnTo>
                <a:lnTo>
                  <a:pt x="195" y="124"/>
                </a:lnTo>
                <a:lnTo>
                  <a:pt x="207" y="126"/>
                </a:lnTo>
                <a:lnTo>
                  <a:pt x="219" y="128"/>
                </a:lnTo>
                <a:lnTo>
                  <a:pt x="233" y="132"/>
                </a:lnTo>
                <a:lnTo>
                  <a:pt x="242" y="138"/>
                </a:lnTo>
                <a:lnTo>
                  <a:pt x="248" y="147"/>
                </a:lnTo>
                <a:lnTo>
                  <a:pt x="242" y="132"/>
                </a:lnTo>
                <a:lnTo>
                  <a:pt x="230" y="112"/>
                </a:lnTo>
                <a:lnTo>
                  <a:pt x="211" y="84"/>
                </a:lnTo>
                <a:lnTo>
                  <a:pt x="189" y="58"/>
                </a:lnTo>
                <a:lnTo>
                  <a:pt x="164" y="36"/>
                </a:lnTo>
                <a:lnTo>
                  <a:pt x="136" y="15"/>
                </a:lnTo>
                <a:lnTo>
                  <a:pt x="108" y="3"/>
                </a:lnTo>
                <a:lnTo>
                  <a:pt x="79" y="0"/>
                </a:lnTo>
                <a:close/>
              </a:path>
            </a:pathLst>
          </a:custGeom>
          <a:solidFill>
            <a:srgbClr val="3F3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8" name="Freeform 38"/>
          <p:cNvSpPr>
            <a:spLocks/>
          </p:cNvSpPr>
          <p:nvPr/>
        </p:nvSpPr>
        <p:spPr bwMode="auto">
          <a:xfrm>
            <a:off x="8103870" y="6284596"/>
            <a:ext cx="472440" cy="449580"/>
          </a:xfrm>
          <a:custGeom>
            <a:avLst/>
            <a:gdLst>
              <a:gd name="T0" fmla="*/ 2147483647 w 248"/>
              <a:gd name="T1" fmla="*/ 0 h 236"/>
              <a:gd name="T2" fmla="*/ 0 w 248"/>
              <a:gd name="T3" fmla="*/ 2147483647 h 236"/>
              <a:gd name="T4" fmla="*/ 0 w 248"/>
              <a:gd name="T5" fmla="*/ 2147483647 h 236"/>
              <a:gd name="T6" fmla="*/ 2147483647 w 248"/>
              <a:gd name="T7" fmla="*/ 2147483647 h 236"/>
              <a:gd name="T8" fmla="*/ 2147483647 w 248"/>
              <a:gd name="T9" fmla="*/ 2147483647 h 236"/>
              <a:gd name="T10" fmla="*/ 2147483647 w 248"/>
              <a:gd name="T11" fmla="*/ 2147483647 h 236"/>
              <a:gd name="T12" fmla="*/ 2147483647 w 248"/>
              <a:gd name="T13" fmla="*/ 2147483647 h 236"/>
              <a:gd name="T14" fmla="*/ 2147483647 w 248"/>
              <a:gd name="T15" fmla="*/ 2147483647 h 236"/>
              <a:gd name="T16" fmla="*/ 2147483647 w 248"/>
              <a:gd name="T17" fmla="*/ 2147483647 h 236"/>
              <a:gd name="T18" fmla="*/ 2147483647 w 248"/>
              <a:gd name="T19" fmla="*/ 2147483647 h 236"/>
              <a:gd name="T20" fmla="*/ 2147483647 w 248"/>
              <a:gd name="T21" fmla="*/ 2147483647 h 236"/>
              <a:gd name="T22" fmla="*/ 2147483647 w 248"/>
              <a:gd name="T23" fmla="*/ 2147483647 h 236"/>
              <a:gd name="T24" fmla="*/ 2147483647 w 248"/>
              <a:gd name="T25" fmla="*/ 2147483647 h 236"/>
              <a:gd name="T26" fmla="*/ 2147483647 w 248"/>
              <a:gd name="T27" fmla="*/ 2147483647 h 236"/>
              <a:gd name="T28" fmla="*/ 2147483647 w 248"/>
              <a:gd name="T29" fmla="*/ 2147483647 h 236"/>
              <a:gd name="T30" fmla="*/ 2147483647 w 248"/>
              <a:gd name="T31" fmla="*/ 2147483647 h 236"/>
              <a:gd name="T32" fmla="*/ 2147483647 w 248"/>
              <a:gd name="T33" fmla="*/ 2147483647 h 236"/>
              <a:gd name="T34" fmla="*/ 2147483647 w 248"/>
              <a:gd name="T35" fmla="*/ 2147483647 h 236"/>
              <a:gd name="T36" fmla="*/ 2147483647 w 248"/>
              <a:gd name="T37" fmla="*/ 2147483647 h 236"/>
              <a:gd name="T38" fmla="*/ 2147483647 w 248"/>
              <a:gd name="T39" fmla="*/ 2147483647 h 236"/>
              <a:gd name="T40" fmla="*/ 2147483647 w 248"/>
              <a:gd name="T41" fmla="*/ 2147483647 h 236"/>
              <a:gd name="T42" fmla="*/ 2147483647 w 248"/>
              <a:gd name="T43" fmla="*/ 2147483647 h 236"/>
              <a:gd name="T44" fmla="*/ 2147483647 w 248"/>
              <a:gd name="T45" fmla="*/ 2147483647 h 236"/>
              <a:gd name="T46" fmla="*/ 2147483647 w 248"/>
              <a:gd name="T47" fmla="*/ 2147483647 h 236"/>
              <a:gd name="T48" fmla="*/ 2147483647 w 248"/>
              <a:gd name="T49" fmla="*/ 2147483647 h 236"/>
              <a:gd name="T50" fmla="*/ 2147483647 w 248"/>
              <a:gd name="T51" fmla="*/ 2147483647 h 236"/>
              <a:gd name="T52" fmla="*/ 2147483647 w 248"/>
              <a:gd name="T53" fmla="*/ 2147483647 h 236"/>
              <a:gd name="T54" fmla="*/ 2147483647 w 248"/>
              <a:gd name="T55" fmla="*/ 2147483647 h 236"/>
              <a:gd name="T56" fmla="*/ 2147483647 w 248"/>
              <a:gd name="T57" fmla="*/ 2147483647 h 236"/>
              <a:gd name="T58" fmla="*/ 2147483647 w 248"/>
              <a:gd name="T59" fmla="*/ 2147483647 h 236"/>
              <a:gd name="T60" fmla="*/ 2147483647 w 248"/>
              <a:gd name="T61" fmla="*/ 2147483647 h 236"/>
              <a:gd name="T62" fmla="*/ 2147483647 w 248"/>
              <a:gd name="T63" fmla="*/ 2147483647 h 236"/>
              <a:gd name="T64" fmla="*/ 2147483647 w 248"/>
              <a:gd name="T65" fmla="*/ 2147483647 h 236"/>
              <a:gd name="T66" fmla="*/ 2147483647 w 248"/>
              <a:gd name="T67" fmla="*/ 0 h 2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248" h="236">
                <a:moveTo>
                  <a:pt x="79" y="0"/>
                </a:moveTo>
                <a:lnTo>
                  <a:pt x="0" y="92"/>
                </a:lnTo>
                <a:lnTo>
                  <a:pt x="13" y="96"/>
                </a:lnTo>
                <a:lnTo>
                  <a:pt x="35" y="111"/>
                </a:lnTo>
                <a:lnTo>
                  <a:pt x="61" y="126"/>
                </a:lnTo>
                <a:lnTo>
                  <a:pt x="86" y="146"/>
                </a:lnTo>
                <a:lnTo>
                  <a:pt x="111" y="169"/>
                </a:lnTo>
                <a:lnTo>
                  <a:pt x="133" y="190"/>
                </a:lnTo>
                <a:lnTo>
                  <a:pt x="150" y="215"/>
                </a:lnTo>
                <a:lnTo>
                  <a:pt x="158" y="236"/>
                </a:lnTo>
                <a:lnTo>
                  <a:pt x="164" y="213"/>
                </a:lnTo>
                <a:lnTo>
                  <a:pt x="168" y="178"/>
                </a:lnTo>
                <a:lnTo>
                  <a:pt x="165" y="144"/>
                </a:lnTo>
                <a:lnTo>
                  <a:pt x="158" y="124"/>
                </a:lnTo>
                <a:lnTo>
                  <a:pt x="169" y="124"/>
                </a:lnTo>
                <a:lnTo>
                  <a:pt x="182" y="124"/>
                </a:lnTo>
                <a:lnTo>
                  <a:pt x="195" y="124"/>
                </a:lnTo>
                <a:lnTo>
                  <a:pt x="207" y="126"/>
                </a:lnTo>
                <a:lnTo>
                  <a:pt x="219" y="128"/>
                </a:lnTo>
                <a:lnTo>
                  <a:pt x="233" y="132"/>
                </a:lnTo>
                <a:lnTo>
                  <a:pt x="242" y="138"/>
                </a:lnTo>
                <a:lnTo>
                  <a:pt x="248" y="147"/>
                </a:lnTo>
                <a:lnTo>
                  <a:pt x="242" y="132"/>
                </a:lnTo>
                <a:lnTo>
                  <a:pt x="230" y="112"/>
                </a:lnTo>
                <a:lnTo>
                  <a:pt x="211" y="84"/>
                </a:lnTo>
                <a:lnTo>
                  <a:pt x="189" y="58"/>
                </a:lnTo>
                <a:lnTo>
                  <a:pt x="164" y="36"/>
                </a:lnTo>
                <a:lnTo>
                  <a:pt x="136" y="15"/>
                </a:lnTo>
                <a:lnTo>
                  <a:pt x="108" y="3"/>
                </a:lnTo>
                <a:lnTo>
                  <a:pt x="79" y="0"/>
                </a:lnTo>
              </a:path>
            </a:pathLst>
          </a:custGeom>
          <a:solidFill>
            <a:srgbClr val="8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 sz="2592"/>
          </a:p>
        </p:txBody>
      </p:sp>
      <p:sp>
        <p:nvSpPr>
          <p:cNvPr id="64549" name="Freeform 39"/>
          <p:cNvSpPr>
            <a:spLocks/>
          </p:cNvSpPr>
          <p:nvPr/>
        </p:nvSpPr>
        <p:spPr bwMode="auto">
          <a:xfrm>
            <a:off x="6600828" y="6096000"/>
            <a:ext cx="489584" cy="558166"/>
          </a:xfrm>
          <a:custGeom>
            <a:avLst/>
            <a:gdLst>
              <a:gd name="T0" fmla="*/ 2147483647 w 257"/>
              <a:gd name="T1" fmla="*/ 2147483647 h 293"/>
              <a:gd name="T2" fmla="*/ 2147483647 w 257"/>
              <a:gd name="T3" fmla="*/ 2147483647 h 293"/>
              <a:gd name="T4" fmla="*/ 2147483647 w 257"/>
              <a:gd name="T5" fmla="*/ 2147483647 h 293"/>
              <a:gd name="T6" fmla="*/ 2147483647 w 257"/>
              <a:gd name="T7" fmla="*/ 2147483647 h 293"/>
              <a:gd name="T8" fmla="*/ 2147483647 w 257"/>
              <a:gd name="T9" fmla="*/ 2147483647 h 293"/>
              <a:gd name="T10" fmla="*/ 2147483647 w 257"/>
              <a:gd name="T11" fmla="*/ 2147483647 h 293"/>
              <a:gd name="T12" fmla="*/ 2147483647 w 257"/>
              <a:gd name="T13" fmla="*/ 2147483647 h 293"/>
              <a:gd name="T14" fmla="*/ 2147483647 w 257"/>
              <a:gd name="T15" fmla="*/ 2147483647 h 293"/>
              <a:gd name="T16" fmla="*/ 2147483647 w 257"/>
              <a:gd name="T17" fmla="*/ 2147483647 h 293"/>
              <a:gd name="T18" fmla="*/ 2147483647 w 257"/>
              <a:gd name="T19" fmla="*/ 2147483647 h 293"/>
              <a:gd name="T20" fmla="*/ 2147483647 w 257"/>
              <a:gd name="T21" fmla="*/ 2147483647 h 293"/>
              <a:gd name="T22" fmla="*/ 2147483647 w 257"/>
              <a:gd name="T23" fmla="*/ 2147483647 h 293"/>
              <a:gd name="T24" fmla="*/ 2147483647 w 257"/>
              <a:gd name="T25" fmla="*/ 2147483647 h 293"/>
              <a:gd name="T26" fmla="*/ 2147483647 w 257"/>
              <a:gd name="T27" fmla="*/ 2147483647 h 293"/>
              <a:gd name="T28" fmla="*/ 2147483647 w 257"/>
              <a:gd name="T29" fmla="*/ 0 h 293"/>
              <a:gd name="T30" fmla="*/ 2147483647 w 257"/>
              <a:gd name="T31" fmla="*/ 2147483647 h 293"/>
              <a:gd name="T32" fmla="*/ 0 w 257"/>
              <a:gd name="T33" fmla="*/ 2147483647 h 293"/>
              <a:gd name="T34" fmla="*/ 2147483647 w 257"/>
              <a:gd name="T35" fmla="*/ 2147483647 h 293"/>
              <a:gd name="T36" fmla="*/ 2147483647 w 257"/>
              <a:gd name="T37" fmla="*/ 2147483647 h 293"/>
              <a:gd name="T38" fmla="*/ 2147483647 w 257"/>
              <a:gd name="T39" fmla="*/ 2147483647 h 293"/>
              <a:gd name="T40" fmla="*/ 2147483647 w 257"/>
              <a:gd name="T41" fmla="*/ 2147483647 h 293"/>
              <a:gd name="T42" fmla="*/ 2147483647 w 257"/>
              <a:gd name="T43" fmla="*/ 2147483647 h 293"/>
              <a:gd name="T44" fmla="*/ 2147483647 w 257"/>
              <a:gd name="T45" fmla="*/ 2147483647 h 293"/>
              <a:gd name="T46" fmla="*/ 2147483647 w 257"/>
              <a:gd name="T47" fmla="*/ 2147483647 h 293"/>
              <a:gd name="T48" fmla="*/ 2147483647 w 257"/>
              <a:gd name="T49" fmla="*/ 2147483647 h 293"/>
              <a:gd name="T50" fmla="*/ 2147483647 w 257"/>
              <a:gd name="T51" fmla="*/ 2147483647 h 293"/>
              <a:gd name="T52" fmla="*/ 2147483647 w 257"/>
              <a:gd name="T53" fmla="*/ 2147483647 h 293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0" t="0" r="r" b="b"/>
            <a:pathLst>
              <a:path w="257" h="293">
                <a:moveTo>
                  <a:pt x="257" y="293"/>
                </a:moveTo>
                <a:lnTo>
                  <a:pt x="217" y="273"/>
                </a:lnTo>
                <a:lnTo>
                  <a:pt x="187" y="250"/>
                </a:lnTo>
                <a:lnTo>
                  <a:pt x="167" y="227"/>
                </a:lnTo>
                <a:lnTo>
                  <a:pt x="151" y="202"/>
                </a:lnTo>
                <a:lnTo>
                  <a:pt x="141" y="177"/>
                </a:lnTo>
                <a:lnTo>
                  <a:pt x="132" y="153"/>
                </a:lnTo>
                <a:lnTo>
                  <a:pt x="125" y="129"/>
                </a:lnTo>
                <a:lnTo>
                  <a:pt x="116" y="106"/>
                </a:lnTo>
                <a:lnTo>
                  <a:pt x="106" y="75"/>
                </a:lnTo>
                <a:lnTo>
                  <a:pt x="110" y="57"/>
                </a:lnTo>
                <a:lnTo>
                  <a:pt x="122" y="52"/>
                </a:lnTo>
                <a:lnTo>
                  <a:pt x="137" y="57"/>
                </a:lnTo>
                <a:lnTo>
                  <a:pt x="31" y="8"/>
                </a:lnTo>
                <a:lnTo>
                  <a:pt x="14" y="0"/>
                </a:lnTo>
                <a:lnTo>
                  <a:pt x="3" y="8"/>
                </a:lnTo>
                <a:lnTo>
                  <a:pt x="0" y="27"/>
                </a:lnTo>
                <a:lnTo>
                  <a:pt x="9" y="57"/>
                </a:lnTo>
                <a:lnTo>
                  <a:pt x="17" y="81"/>
                </a:lnTo>
                <a:lnTo>
                  <a:pt x="25" y="103"/>
                </a:lnTo>
                <a:lnTo>
                  <a:pt x="34" y="129"/>
                </a:lnTo>
                <a:lnTo>
                  <a:pt x="45" y="153"/>
                </a:lnTo>
                <a:lnTo>
                  <a:pt x="59" y="179"/>
                </a:lnTo>
                <a:lnTo>
                  <a:pt x="81" y="202"/>
                </a:lnTo>
                <a:lnTo>
                  <a:pt x="110" y="227"/>
                </a:lnTo>
                <a:lnTo>
                  <a:pt x="148" y="246"/>
                </a:lnTo>
                <a:lnTo>
                  <a:pt x="257" y="293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0" name="Freeform 40"/>
          <p:cNvSpPr>
            <a:spLocks/>
          </p:cNvSpPr>
          <p:nvPr/>
        </p:nvSpPr>
        <p:spPr bwMode="auto">
          <a:xfrm>
            <a:off x="6217920" y="6035040"/>
            <a:ext cx="489586" cy="558166"/>
          </a:xfrm>
          <a:custGeom>
            <a:avLst/>
            <a:gdLst>
              <a:gd name="T0" fmla="*/ 2147483647 w 257"/>
              <a:gd name="T1" fmla="*/ 2147483647 h 293"/>
              <a:gd name="T2" fmla="*/ 2147483647 w 257"/>
              <a:gd name="T3" fmla="*/ 2147483647 h 293"/>
              <a:gd name="T4" fmla="*/ 2147483647 w 257"/>
              <a:gd name="T5" fmla="*/ 2147483647 h 293"/>
              <a:gd name="T6" fmla="*/ 2147483647 w 257"/>
              <a:gd name="T7" fmla="*/ 2147483647 h 293"/>
              <a:gd name="T8" fmla="*/ 2147483647 w 257"/>
              <a:gd name="T9" fmla="*/ 2147483647 h 293"/>
              <a:gd name="T10" fmla="*/ 2147483647 w 257"/>
              <a:gd name="T11" fmla="*/ 2147483647 h 293"/>
              <a:gd name="T12" fmla="*/ 2147483647 w 257"/>
              <a:gd name="T13" fmla="*/ 2147483647 h 293"/>
              <a:gd name="T14" fmla="*/ 2147483647 w 257"/>
              <a:gd name="T15" fmla="*/ 2147483647 h 293"/>
              <a:gd name="T16" fmla="*/ 2147483647 w 257"/>
              <a:gd name="T17" fmla="*/ 2147483647 h 293"/>
              <a:gd name="T18" fmla="*/ 2147483647 w 257"/>
              <a:gd name="T19" fmla="*/ 2147483647 h 293"/>
              <a:gd name="T20" fmla="*/ 2147483647 w 257"/>
              <a:gd name="T21" fmla="*/ 2147483647 h 293"/>
              <a:gd name="T22" fmla="*/ 2147483647 w 257"/>
              <a:gd name="T23" fmla="*/ 2147483647 h 293"/>
              <a:gd name="T24" fmla="*/ 2147483647 w 257"/>
              <a:gd name="T25" fmla="*/ 2147483647 h 293"/>
              <a:gd name="T26" fmla="*/ 2147483647 w 257"/>
              <a:gd name="T27" fmla="*/ 2147483647 h 293"/>
              <a:gd name="T28" fmla="*/ 2147483647 w 257"/>
              <a:gd name="T29" fmla="*/ 2147483647 h 293"/>
              <a:gd name="T30" fmla="*/ 2147483647 w 257"/>
              <a:gd name="T31" fmla="*/ 2147483647 h 293"/>
              <a:gd name="T32" fmla="*/ 2147483647 w 257"/>
              <a:gd name="T33" fmla="*/ 2147483647 h 293"/>
              <a:gd name="T34" fmla="*/ 2147483647 w 257"/>
              <a:gd name="T35" fmla="*/ 0 h 293"/>
              <a:gd name="T36" fmla="*/ 2147483647 w 257"/>
              <a:gd name="T37" fmla="*/ 2147483647 h 293"/>
              <a:gd name="T38" fmla="*/ 0 w 257"/>
              <a:gd name="T39" fmla="*/ 2147483647 h 293"/>
              <a:gd name="T40" fmla="*/ 2147483647 w 257"/>
              <a:gd name="T41" fmla="*/ 2147483647 h 293"/>
              <a:gd name="T42" fmla="*/ 2147483647 w 257"/>
              <a:gd name="T43" fmla="*/ 2147483647 h 293"/>
              <a:gd name="T44" fmla="*/ 2147483647 w 257"/>
              <a:gd name="T45" fmla="*/ 2147483647 h 293"/>
              <a:gd name="T46" fmla="*/ 2147483647 w 257"/>
              <a:gd name="T47" fmla="*/ 2147483647 h 293"/>
              <a:gd name="T48" fmla="*/ 2147483647 w 257"/>
              <a:gd name="T49" fmla="*/ 2147483647 h 293"/>
              <a:gd name="T50" fmla="*/ 2147483647 w 257"/>
              <a:gd name="T51" fmla="*/ 2147483647 h 293"/>
              <a:gd name="T52" fmla="*/ 2147483647 w 257"/>
              <a:gd name="T53" fmla="*/ 2147483647 h 293"/>
              <a:gd name="T54" fmla="*/ 2147483647 w 257"/>
              <a:gd name="T55" fmla="*/ 2147483647 h 293"/>
              <a:gd name="T56" fmla="*/ 2147483647 w 257"/>
              <a:gd name="T57" fmla="*/ 2147483647 h 293"/>
              <a:gd name="T58" fmla="*/ 2147483647 w 257"/>
              <a:gd name="T59" fmla="*/ 2147483647 h 293"/>
              <a:gd name="T60" fmla="*/ 2147483647 w 257"/>
              <a:gd name="T61" fmla="*/ 2147483647 h 293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257" h="293">
                <a:moveTo>
                  <a:pt x="257" y="293"/>
                </a:moveTo>
                <a:lnTo>
                  <a:pt x="257" y="293"/>
                </a:lnTo>
                <a:lnTo>
                  <a:pt x="217" y="273"/>
                </a:lnTo>
                <a:lnTo>
                  <a:pt x="187" y="250"/>
                </a:lnTo>
                <a:lnTo>
                  <a:pt x="167" y="227"/>
                </a:lnTo>
                <a:lnTo>
                  <a:pt x="151" y="202"/>
                </a:lnTo>
                <a:lnTo>
                  <a:pt x="141" y="177"/>
                </a:lnTo>
                <a:lnTo>
                  <a:pt x="132" y="153"/>
                </a:lnTo>
                <a:lnTo>
                  <a:pt x="125" y="129"/>
                </a:lnTo>
                <a:lnTo>
                  <a:pt x="116" y="106"/>
                </a:lnTo>
                <a:lnTo>
                  <a:pt x="106" y="75"/>
                </a:lnTo>
                <a:lnTo>
                  <a:pt x="110" y="57"/>
                </a:lnTo>
                <a:lnTo>
                  <a:pt x="122" y="52"/>
                </a:lnTo>
                <a:lnTo>
                  <a:pt x="137" y="57"/>
                </a:lnTo>
                <a:lnTo>
                  <a:pt x="31" y="8"/>
                </a:lnTo>
                <a:lnTo>
                  <a:pt x="14" y="0"/>
                </a:lnTo>
                <a:lnTo>
                  <a:pt x="3" y="8"/>
                </a:lnTo>
                <a:lnTo>
                  <a:pt x="0" y="27"/>
                </a:lnTo>
                <a:lnTo>
                  <a:pt x="9" y="57"/>
                </a:lnTo>
                <a:lnTo>
                  <a:pt x="17" y="81"/>
                </a:lnTo>
                <a:lnTo>
                  <a:pt x="25" y="103"/>
                </a:lnTo>
                <a:lnTo>
                  <a:pt x="34" y="129"/>
                </a:lnTo>
                <a:lnTo>
                  <a:pt x="45" y="153"/>
                </a:lnTo>
                <a:lnTo>
                  <a:pt x="59" y="179"/>
                </a:lnTo>
                <a:lnTo>
                  <a:pt x="81" y="202"/>
                </a:lnTo>
                <a:lnTo>
                  <a:pt x="110" y="227"/>
                </a:lnTo>
                <a:lnTo>
                  <a:pt x="148" y="246"/>
                </a:lnTo>
                <a:lnTo>
                  <a:pt x="257" y="293"/>
                </a:lnTo>
              </a:path>
            </a:pathLst>
          </a:custGeom>
          <a:solidFill>
            <a:srgbClr val="FF9933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 sz="2592"/>
          </a:p>
        </p:txBody>
      </p:sp>
      <p:sp>
        <p:nvSpPr>
          <p:cNvPr id="64551" name="Freeform 41"/>
          <p:cNvSpPr>
            <a:spLocks/>
          </p:cNvSpPr>
          <p:nvPr/>
        </p:nvSpPr>
        <p:spPr bwMode="auto">
          <a:xfrm>
            <a:off x="6707508" y="5036822"/>
            <a:ext cx="2158364" cy="1232536"/>
          </a:xfrm>
          <a:custGeom>
            <a:avLst/>
            <a:gdLst>
              <a:gd name="T0" fmla="*/ 2147483647 w 1133"/>
              <a:gd name="T1" fmla="*/ 2147483647 h 647"/>
              <a:gd name="T2" fmla="*/ 2147483647 w 1133"/>
              <a:gd name="T3" fmla="*/ 2147483647 h 647"/>
              <a:gd name="T4" fmla="*/ 2147483647 w 1133"/>
              <a:gd name="T5" fmla="*/ 2147483647 h 647"/>
              <a:gd name="T6" fmla="*/ 2147483647 w 1133"/>
              <a:gd name="T7" fmla="*/ 2147483647 h 647"/>
              <a:gd name="T8" fmla="*/ 2147483647 w 1133"/>
              <a:gd name="T9" fmla="*/ 2147483647 h 647"/>
              <a:gd name="T10" fmla="*/ 2147483647 w 1133"/>
              <a:gd name="T11" fmla="*/ 2147483647 h 647"/>
              <a:gd name="T12" fmla="*/ 2147483647 w 1133"/>
              <a:gd name="T13" fmla="*/ 2147483647 h 647"/>
              <a:gd name="T14" fmla="*/ 2147483647 w 1133"/>
              <a:gd name="T15" fmla="*/ 2147483647 h 647"/>
              <a:gd name="T16" fmla="*/ 2147483647 w 1133"/>
              <a:gd name="T17" fmla="*/ 2147483647 h 647"/>
              <a:gd name="T18" fmla="*/ 2147483647 w 1133"/>
              <a:gd name="T19" fmla="*/ 2147483647 h 647"/>
              <a:gd name="T20" fmla="*/ 2147483647 w 1133"/>
              <a:gd name="T21" fmla="*/ 2147483647 h 647"/>
              <a:gd name="T22" fmla="*/ 2147483647 w 1133"/>
              <a:gd name="T23" fmla="*/ 2147483647 h 647"/>
              <a:gd name="T24" fmla="*/ 2147483647 w 1133"/>
              <a:gd name="T25" fmla="*/ 2147483647 h 647"/>
              <a:gd name="T26" fmla="*/ 2147483647 w 1133"/>
              <a:gd name="T27" fmla="*/ 2147483647 h 647"/>
              <a:gd name="T28" fmla="*/ 2147483647 w 1133"/>
              <a:gd name="T29" fmla="*/ 2147483647 h 647"/>
              <a:gd name="T30" fmla="*/ 2147483647 w 1133"/>
              <a:gd name="T31" fmla="*/ 2147483647 h 647"/>
              <a:gd name="T32" fmla="*/ 2147483647 w 1133"/>
              <a:gd name="T33" fmla="*/ 2147483647 h 647"/>
              <a:gd name="T34" fmla="*/ 2147483647 w 1133"/>
              <a:gd name="T35" fmla="*/ 2147483647 h 647"/>
              <a:gd name="T36" fmla="*/ 2147483647 w 1133"/>
              <a:gd name="T37" fmla="*/ 2147483647 h 647"/>
              <a:gd name="T38" fmla="*/ 2147483647 w 1133"/>
              <a:gd name="T39" fmla="*/ 2147483647 h 647"/>
              <a:gd name="T40" fmla="*/ 2147483647 w 1133"/>
              <a:gd name="T41" fmla="*/ 2147483647 h 647"/>
              <a:gd name="T42" fmla="*/ 2147483647 w 1133"/>
              <a:gd name="T43" fmla="*/ 2147483647 h 647"/>
              <a:gd name="T44" fmla="*/ 2147483647 w 1133"/>
              <a:gd name="T45" fmla="*/ 2147483647 h 647"/>
              <a:gd name="T46" fmla="*/ 2147483647 w 1133"/>
              <a:gd name="T47" fmla="*/ 2147483647 h 647"/>
              <a:gd name="T48" fmla="*/ 2147483647 w 1133"/>
              <a:gd name="T49" fmla="*/ 2147483647 h 647"/>
              <a:gd name="T50" fmla="*/ 2147483647 w 1133"/>
              <a:gd name="T51" fmla="*/ 2147483647 h 647"/>
              <a:gd name="T52" fmla="*/ 2147483647 w 1133"/>
              <a:gd name="T53" fmla="*/ 2147483647 h 647"/>
              <a:gd name="T54" fmla="*/ 2147483647 w 1133"/>
              <a:gd name="T55" fmla="*/ 2147483647 h 647"/>
              <a:gd name="T56" fmla="*/ 2147483647 w 1133"/>
              <a:gd name="T57" fmla="*/ 2147483647 h 647"/>
              <a:gd name="T58" fmla="*/ 2147483647 w 1133"/>
              <a:gd name="T59" fmla="*/ 2147483647 h 647"/>
              <a:gd name="T60" fmla="*/ 2147483647 w 1133"/>
              <a:gd name="T61" fmla="*/ 2147483647 h 647"/>
              <a:gd name="T62" fmla="*/ 2147483647 w 1133"/>
              <a:gd name="T63" fmla="*/ 2147483647 h 647"/>
              <a:gd name="T64" fmla="*/ 2147483647 w 1133"/>
              <a:gd name="T65" fmla="*/ 2147483647 h 647"/>
              <a:gd name="T66" fmla="*/ 2147483647 w 1133"/>
              <a:gd name="T67" fmla="*/ 2147483647 h 647"/>
              <a:gd name="T68" fmla="*/ 2147483647 w 1133"/>
              <a:gd name="T69" fmla="*/ 2147483647 h 647"/>
              <a:gd name="T70" fmla="*/ 2147483647 w 1133"/>
              <a:gd name="T71" fmla="*/ 2147483647 h 647"/>
              <a:gd name="T72" fmla="*/ 2147483647 w 1133"/>
              <a:gd name="T73" fmla="*/ 2147483647 h 647"/>
              <a:gd name="T74" fmla="*/ 2147483647 w 1133"/>
              <a:gd name="T75" fmla="*/ 2147483647 h 647"/>
              <a:gd name="T76" fmla="*/ 2147483647 w 1133"/>
              <a:gd name="T77" fmla="*/ 2147483647 h 647"/>
              <a:gd name="T78" fmla="*/ 2147483647 w 1133"/>
              <a:gd name="T79" fmla="*/ 2147483647 h 647"/>
              <a:gd name="T80" fmla="*/ 2147483647 w 1133"/>
              <a:gd name="T81" fmla="*/ 2147483647 h 647"/>
              <a:gd name="T82" fmla="*/ 2147483647 w 1133"/>
              <a:gd name="T83" fmla="*/ 2147483647 h 647"/>
              <a:gd name="T84" fmla="*/ 2147483647 w 1133"/>
              <a:gd name="T85" fmla="*/ 2147483647 h 647"/>
              <a:gd name="T86" fmla="*/ 2147483647 w 1133"/>
              <a:gd name="T87" fmla="*/ 2147483647 h 647"/>
              <a:gd name="T88" fmla="*/ 2147483647 w 1133"/>
              <a:gd name="T89" fmla="*/ 2147483647 h 647"/>
              <a:gd name="T90" fmla="*/ 2147483647 w 1133"/>
              <a:gd name="T91" fmla="*/ 0 h 647"/>
              <a:gd name="T92" fmla="*/ 2147483647 w 1133"/>
              <a:gd name="T93" fmla="*/ 2147483647 h 647"/>
              <a:gd name="T94" fmla="*/ 2147483647 w 1133"/>
              <a:gd name="T95" fmla="*/ 2147483647 h 647"/>
              <a:gd name="T96" fmla="*/ 2147483647 w 1133"/>
              <a:gd name="T97" fmla="*/ 2147483647 h 647"/>
              <a:gd name="T98" fmla="*/ 2147483647 w 1133"/>
              <a:gd name="T99" fmla="*/ 2147483647 h 647"/>
              <a:gd name="T100" fmla="*/ 2147483647 w 1133"/>
              <a:gd name="T101" fmla="*/ 2147483647 h 647"/>
              <a:gd name="T102" fmla="*/ 2147483647 w 1133"/>
              <a:gd name="T103" fmla="*/ 2147483647 h 647"/>
              <a:gd name="T104" fmla="*/ 2147483647 w 1133"/>
              <a:gd name="T105" fmla="*/ 2147483647 h 647"/>
              <a:gd name="T106" fmla="*/ 2147483647 w 1133"/>
              <a:gd name="T107" fmla="*/ 2147483647 h 647"/>
              <a:gd name="T108" fmla="*/ 2147483647 w 1133"/>
              <a:gd name="T109" fmla="*/ 2147483647 h 647"/>
              <a:gd name="T110" fmla="*/ 2147483647 w 1133"/>
              <a:gd name="T111" fmla="*/ 2147483647 h 647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1133" h="647">
                <a:moveTo>
                  <a:pt x="49" y="48"/>
                </a:moveTo>
                <a:lnTo>
                  <a:pt x="36" y="72"/>
                </a:lnTo>
                <a:lnTo>
                  <a:pt x="25" y="89"/>
                </a:lnTo>
                <a:lnTo>
                  <a:pt x="13" y="102"/>
                </a:lnTo>
                <a:lnTo>
                  <a:pt x="0" y="112"/>
                </a:lnTo>
                <a:lnTo>
                  <a:pt x="9" y="144"/>
                </a:lnTo>
                <a:lnTo>
                  <a:pt x="28" y="212"/>
                </a:lnTo>
                <a:lnTo>
                  <a:pt x="51" y="300"/>
                </a:lnTo>
                <a:lnTo>
                  <a:pt x="80" y="396"/>
                </a:lnTo>
                <a:lnTo>
                  <a:pt x="104" y="488"/>
                </a:lnTo>
                <a:lnTo>
                  <a:pt x="128" y="571"/>
                </a:lnTo>
                <a:lnTo>
                  <a:pt x="144" y="629"/>
                </a:lnTo>
                <a:lnTo>
                  <a:pt x="149" y="647"/>
                </a:lnTo>
                <a:lnTo>
                  <a:pt x="161" y="647"/>
                </a:lnTo>
                <a:lnTo>
                  <a:pt x="176" y="646"/>
                </a:lnTo>
                <a:lnTo>
                  <a:pt x="191" y="645"/>
                </a:lnTo>
                <a:lnTo>
                  <a:pt x="214" y="642"/>
                </a:lnTo>
                <a:lnTo>
                  <a:pt x="237" y="637"/>
                </a:lnTo>
                <a:lnTo>
                  <a:pt x="261" y="634"/>
                </a:lnTo>
                <a:lnTo>
                  <a:pt x="288" y="629"/>
                </a:lnTo>
                <a:lnTo>
                  <a:pt x="314" y="625"/>
                </a:lnTo>
                <a:lnTo>
                  <a:pt x="341" y="618"/>
                </a:lnTo>
                <a:lnTo>
                  <a:pt x="367" y="612"/>
                </a:lnTo>
                <a:lnTo>
                  <a:pt x="392" y="605"/>
                </a:lnTo>
                <a:lnTo>
                  <a:pt x="416" y="600"/>
                </a:lnTo>
                <a:lnTo>
                  <a:pt x="438" y="592"/>
                </a:lnTo>
                <a:lnTo>
                  <a:pt x="457" y="584"/>
                </a:lnTo>
                <a:lnTo>
                  <a:pt x="472" y="576"/>
                </a:lnTo>
                <a:lnTo>
                  <a:pt x="484" y="571"/>
                </a:lnTo>
                <a:lnTo>
                  <a:pt x="503" y="560"/>
                </a:lnTo>
                <a:lnTo>
                  <a:pt x="521" y="554"/>
                </a:lnTo>
                <a:lnTo>
                  <a:pt x="533" y="552"/>
                </a:lnTo>
                <a:lnTo>
                  <a:pt x="545" y="554"/>
                </a:lnTo>
                <a:lnTo>
                  <a:pt x="556" y="560"/>
                </a:lnTo>
                <a:lnTo>
                  <a:pt x="560" y="568"/>
                </a:lnTo>
                <a:lnTo>
                  <a:pt x="563" y="579"/>
                </a:lnTo>
                <a:lnTo>
                  <a:pt x="566" y="591"/>
                </a:lnTo>
                <a:lnTo>
                  <a:pt x="580" y="588"/>
                </a:lnTo>
                <a:lnTo>
                  <a:pt x="601" y="584"/>
                </a:lnTo>
                <a:lnTo>
                  <a:pt x="628" y="583"/>
                </a:lnTo>
                <a:lnTo>
                  <a:pt x="654" y="579"/>
                </a:lnTo>
                <a:lnTo>
                  <a:pt x="680" y="579"/>
                </a:lnTo>
                <a:lnTo>
                  <a:pt x="703" y="579"/>
                </a:lnTo>
                <a:lnTo>
                  <a:pt x="717" y="576"/>
                </a:lnTo>
                <a:lnTo>
                  <a:pt x="722" y="576"/>
                </a:lnTo>
                <a:lnTo>
                  <a:pt x="726" y="567"/>
                </a:lnTo>
                <a:lnTo>
                  <a:pt x="731" y="558"/>
                </a:lnTo>
                <a:lnTo>
                  <a:pt x="738" y="550"/>
                </a:lnTo>
                <a:lnTo>
                  <a:pt x="746" y="542"/>
                </a:lnTo>
                <a:lnTo>
                  <a:pt x="757" y="539"/>
                </a:lnTo>
                <a:lnTo>
                  <a:pt x="768" y="539"/>
                </a:lnTo>
                <a:lnTo>
                  <a:pt x="782" y="541"/>
                </a:lnTo>
                <a:lnTo>
                  <a:pt x="796" y="546"/>
                </a:lnTo>
                <a:lnTo>
                  <a:pt x="808" y="550"/>
                </a:lnTo>
                <a:lnTo>
                  <a:pt x="823" y="554"/>
                </a:lnTo>
                <a:lnTo>
                  <a:pt x="842" y="556"/>
                </a:lnTo>
                <a:lnTo>
                  <a:pt x="865" y="556"/>
                </a:lnTo>
                <a:lnTo>
                  <a:pt x="890" y="558"/>
                </a:lnTo>
                <a:lnTo>
                  <a:pt x="915" y="558"/>
                </a:lnTo>
                <a:lnTo>
                  <a:pt x="944" y="558"/>
                </a:lnTo>
                <a:lnTo>
                  <a:pt x="971" y="558"/>
                </a:lnTo>
                <a:lnTo>
                  <a:pt x="1000" y="556"/>
                </a:lnTo>
                <a:lnTo>
                  <a:pt x="1026" y="554"/>
                </a:lnTo>
                <a:lnTo>
                  <a:pt x="1052" y="554"/>
                </a:lnTo>
                <a:lnTo>
                  <a:pt x="1075" y="552"/>
                </a:lnTo>
                <a:lnTo>
                  <a:pt x="1096" y="550"/>
                </a:lnTo>
                <a:lnTo>
                  <a:pt x="1113" y="548"/>
                </a:lnTo>
                <a:lnTo>
                  <a:pt x="1125" y="548"/>
                </a:lnTo>
                <a:lnTo>
                  <a:pt x="1133" y="546"/>
                </a:lnTo>
                <a:lnTo>
                  <a:pt x="1129" y="539"/>
                </a:lnTo>
                <a:lnTo>
                  <a:pt x="1121" y="518"/>
                </a:lnTo>
                <a:lnTo>
                  <a:pt x="1110" y="492"/>
                </a:lnTo>
                <a:lnTo>
                  <a:pt x="1106" y="475"/>
                </a:lnTo>
                <a:lnTo>
                  <a:pt x="1092" y="441"/>
                </a:lnTo>
                <a:lnTo>
                  <a:pt x="1068" y="383"/>
                </a:lnTo>
                <a:lnTo>
                  <a:pt x="1038" y="310"/>
                </a:lnTo>
                <a:lnTo>
                  <a:pt x="1007" y="233"/>
                </a:lnTo>
                <a:lnTo>
                  <a:pt x="975" y="158"/>
                </a:lnTo>
                <a:lnTo>
                  <a:pt x="947" y="93"/>
                </a:lnTo>
                <a:lnTo>
                  <a:pt x="929" y="47"/>
                </a:lnTo>
                <a:lnTo>
                  <a:pt x="922" y="31"/>
                </a:lnTo>
                <a:lnTo>
                  <a:pt x="901" y="36"/>
                </a:lnTo>
                <a:lnTo>
                  <a:pt x="875" y="39"/>
                </a:lnTo>
                <a:lnTo>
                  <a:pt x="848" y="39"/>
                </a:lnTo>
                <a:lnTo>
                  <a:pt x="817" y="35"/>
                </a:lnTo>
                <a:lnTo>
                  <a:pt x="787" y="31"/>
                </a:lnTo>
                <a:lnTo>
                  <a:pt x="752" y="25"/>
                </a:lnTo>
                <a:lnTo>
                  <a:pt x="719" y="17"/>
                </a:lnTo>
                <a:lnTo>
                  <a:pt x="688" y="11"/>
                </a:lnTo>
                <a:lnTo>
                  <a:pt x="653" y="5"/>
                </a:lnTo>
                <a:lnTo>
                  <a:pt x="622" y="1"/>
                </a:lnTo>
                <a:lnTo>
                  <a:pt x="593" y="0"/>
                </a:lnTo>
                <a:lnTo>
                  <a:pt x="566" y="0"/>
                </a:lnTo>
                <a:lnTo>
                  <a:pt x="544" y="4"/>
                </a:lnTo>
                <a:lnTo>
                  <a:pt x="525" y="9"/>
                </a:lnTo>
                <a:lnTo>
                  <a:pt x="508" y="21"/>
                </a:lnTo>
                <a:lnTo>
                  <a:pt x="500" y="36"/>
                </a:lnTo>
                <a:lnTo>
                  <a:pt x="470" y="23"/>
                </a:lnTo>
                <a:lnTo>
                  <a:pt x="441" y="13"/>
                </a:lnTo>
                <a:lnTo>
                  <a:pt x="414" y="9"/>
                </a:lnTo>
                <a:lnTo>
                  <a:pt x="386" y="8"/>
                </a:lnTo>
                <a:lnTo>
                  <a:pt x="360" y="11"/>
                </a:lnTo>
                <a:lnTo>
                  <a:pt x="333" y="17"/>
                </a:lnTo>
                <a:lnTo>
                  <a:pt x="308" y="23"/>
                </a:lnTo>
                <a:lnTo>
                  <a:pt x="284" y="31"/>
                </a:lnTo>
                <a:lnTo>
                  <a:pt x="257" y="40"/>
                </a:lnTo>
                <a:lnTo>
                  <a:pt x="231" y="48"/>
                </a:lnTo>
                <a:lnTo>
                  <a:pt x="204" y="59"/>
                </a:lnTo>
                <a:lnTo>
                  <a:pt x="176" y="63"/>
                </a:lnTo>
                <a:lnTo>
                  <a:pt x="146" y="67"/>
                </a:lnTo>
                <a:lnTo>
                  <a:pt x="116" y="64"/>
                </a:lnTo>
                <a:lnTo>
                  <a:pt x="83" y="61"/>
                </a:lnTo>
                <a:lnTo>
                  <a:pt x="49" y="48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2" name="Freeform 42"/>
          <p:cNvSpPr>
            <a:spLocks/>
          </p:cNvSpPr>
          <p:nvPr/>
        </p:nvSpPr>
        <p:spPr bwMode="auto">
          <a:xfrm>
            <a:off x="6800850" y="5128262"/>
            <a:ext cx="2013586" cy="981076"/>
          </a:xfrm>
          <a:custGeom>
            <a:avLst/>
            <a:gdLst>
              <a:gd name="T0" fmla="*/ 2147483647 w 1057"/>
              <a:gd name="T1" fmla="*/ 2147483647 h 515"/>
              <a:gd name="T2" fmla="*/ 2147483647 w 1057"/>
              <a:gd name="T3" fmla="*/ 2147483647 h 515"/>
              <a:gd name="T4" fmla="*/ 2147483647 w 1057"/>
              <a:gd name="T5" fmla="*/ 2147483647 h 515"/>
              <a:gd name="T6" fmla="*/ 2147483647 w 1057"/>
              <a:gd name="T7" fmla="*/ 2147483647 h 515"/>
              <a:gd name="T8" fmla="*/ 2147483647 w 1057"/>
              <a:gd name="T9" fmla="*/ 2147483647 h 515"/>
              <a:gd name="T10" fmla="*/ 2147483647 w 1057"/>
              <a:gd name="T11" fmla="*/ 2147483647 h 515"/>
              <a:gd name="T12" fmla="*/ 2147483647 w 1057"/>
              <a:gd name="T13" fmla="*/ 2147483647 h 515"/>
              <a:gd name="T14" fmla="*/ 2147483647 w 1057"/>
              <a:gd name="T15" fmla="*/ 2147483647 h 515"/>
              <a:gd name="T16" fmla="*/ 2147483647 w 1057"/>
              <a:gd name="T17" fmla="*/ 2147483647 h 515"/>
              <a:gd name="T18" fmla="*/ 2147483647 w 1057"/>
              <a:gd name="T19" fmla="*/ 2147483647 h 515"/>
              <a:gd name="T20" fmla="*/ 2147483647 w 1057"/>
              <a:gd name="T21" fmla="*/ 2147483647 h 515"/>
              <a:gd name="T22" fmla="*/ 2147483647 w 1057"/>
              <a:gd name="T23" fmla="*/ 2147483647 h 515"/>
              <a:gd name="T24" fmla="*/ 2147483647 w 1057"/>
              <a:gd name="T25" fmla="*/ 2147483647 h 515"/>
              <a:gd name="T26" fmla="*/ 2147483647 w 1057"/>
              <a:gd name="T27" fmla="*/ 2147483647 h 515"/>
              <a:gd name="T28" fmla="*/ 2147483647 w 1057"/>
              <a:gd name="T29" fmla="*/ 2147483647 h 515"/>
              <a:gd name="T30" fmla="*/ 2147483647 w 1057"/>
              <a:gd name="T31" fmla="*/ 2147483647 h 515"/>
              <a:gd name="T32" fmla="*/ 2147483647 w 1057"/>
              <a:gd name="T33" fmla="*/ 2147483647 h 515"/>
              <a:gd name="T34" fmla="*/ 2147483647 w 1057"/>
              <a:gd name="T35" fmla="*/ 2147483647 h 515"/>
              <a:gd name="T36" fmla="*/ 2147483647 w 1057"/>
              <a:gd name="T37" fmla="*/ 2147483647 h 515"/>
              <a:gd name="T38" fmla="*/ 2147483647 w 1057"/>
              <a:gd name="T39" fmla="*/ 2147483647 h 515"/>
              <a:gd name="T40" fmla="*/ 2147483647 w 1057"/>
              <a:gd name="T41" fmla="*/ 2147483647 h 515"/>
              <a:gd name="T42" fmla="*/ 2147483647 w 1057"/>
              <a:gd name="T43" fmla="*/ 2147483647 h 515"/>
              <a:gd name="T44" fmla="*/ 2147483647 w 1057"/>
              <a:gd name="T45" fmla="*/ 2147483647 h 515"/>
              <a:gd name="T46" fmla="*/ 2147483647 w 1057"/>
              <a:gd name="T47" fmla="*/ 2147483647 h 515"/>
              <a:gd name="T48" fmla="*/ 2147483647 w 1057"/>
              <a:gd name="T49" fmla="*/ 2147483647 h 515"/>
              <a:gd name="T50" fmla="*/ 2147483647 w 1057"/>
              <a:gd name="T51" fmla="*/ 2147483647 h 515"/>
              <a:gd name="T52" fmla="*/ 2147483647 w 1057"/>
              <a:gd name="T53" fmla="*/ 2147483647 h 515"/>
              <a:gd name="T54" fmla="*/ 2147483647 w 1057"/>
              <a:gd name="T55" fmla="*/ 2147483647 h 515"/>
              <a:gd name="T56" fmla="*/ 2147483647 w 1057"/>
              <a:gd name="T57" fmla="*/ 2147483647 h 515"/>
              <a:gd name="T58" fmla="*/ 2147483647 w 1057"/>
              <a:gd name="T59" fmla="*/ 2147483647 h 515"/>
              <a:gd name="T60" fmla="*/ 2147483647 w 1057"/>
              <a:gd name="T61" fmla="*/ 2147483647 h 515"/>
              <a:gd name="T62" fmla="*/ 2147483647 w 1057"/>
              <a:gd name="T63" fmla="*/ 2147483647 h 515"/>
              <a:gd name="T64" fmla="*/ 2147483647 w 1057"/>
              <a:gd name="T65" fmla="*/ 2147483647 h 515"/>
              <a:gd name="T66" fmla="*/ 2147483647 w 1057"/>
              <a:gd name="T67" fmla="*/ 2147483647 h 515"/>
              <a:gd name="T68" fmla="*/ 2147483647 w 1057"/>
              <a:gd name="T69" fmla="*/ 2147483647 h 515"/>
              <a:gd name="T70" fmla="*/ 2147483647 w 1057"/>
              <a:gd name="T71" fmla="*/ 2147483647 h 515"/>
              <a:gd name="T72" fmla="*/ 2147483647 w 1057"/>
              <a:gd name="T73" fmla="*/ 2147483647 h 515"/>
              <a:gd name="T74" fmla="*/ 2147483647 w 1057"/>
              <a:gd name="T75" fmla="*/ 2147483647 h 515"/>
              <a:gd name="T76" fmla="*/ 2147483647 w 1057"/>
              <a:gd name="T77" fmla="*/ 2147483647 h 515"/>
              <a:gd name="T78" fmla="*/ 2147483647 w 1057"/>
              <a:gd name="T79" fmla="*/ 2147483647 h 515"/>
              <a:gd name="T80" fmla="*/ 2147483647 w 1057"/>
              <a:gd name="T81" fmla="*/ 2147483647 h 515"/>
              <a:gd name="T82" fmla="*/ 2147483647 w 1057"/>
              <a:gd name="T83" fmla="*/ 2147483647 h 515"/>
              <a:gd name="T84" fmla="*/ 2147483647 w 1057"/>
              <a:gd name="T85" fmla="*/ 2147483647 h 515"/>
              <a:gd name="T86" fmla="*/ 0 w 1057"/>
              <a:gd name="T87" fmla="*/ 0 h 515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0" t="0" r="r" b="b"/>
            <a:pathLst>
              <a:path w="1057" h="515">
                <a:moveTo>
                  <a:pt x="1057" y="427"/>
                </a:moveTo>
                <a:lnTo>
                  <a:pt x="1057" y="427"/>
                </a:lnTo>
                <a:lnTo>
                  <a:pt x="1033" y="439"/>
                </a:lnTo>
                <a:lnTo>
                  <a:pt x="1005" y="446"/>
                </a:lnTo>
                <a:lnTo>
                  <a:pt x="975" y="448"/>
                </a:lnTo>
                <a:lnTo>
                  <a:pt x="941" y="446"/>
                </a:lnTo>
                <a:lnTo>
                  <a:pt x="907" y="443"/>
                </a:lnTo>
                <a:lnTo>
                  <a:pt x="872" y="436"/>
                </a:lnTo>
                <a:lnTo>
                  <a:pt x="834" y="428"/>
                </a:lnTo>
                <a:lnTo>
                  <a:pt x="799" y="423"/>
                </a:lnTo>
                <a:lnTo>
                  <a:pt x="763" y="416"/>
                </a:lnTo>
                <a:lnTo>
                  <a:pt x="728" y="412"/>
                </a:lnTo>
                <a:lnTo>
                  <a:pt x="697" y="412"/>
                </a:lnTo>
                <a:lnTo>
                  <a:pt x="668" y="415"/>
                </a:lnTo>
                <a:lnTo>
                  <a:pt x="645" y="423"/>
                </a:lnTo>
                <a:lnTo>
                  <a:pt x="623" y="436"/>
                </a:lnTo>
                <a:lnTo>
                  <a:pt x="609" y="458"/>
                </a:lnTo>
                <a:lnTo>
                  <a:pt x="598" y="486"/>
                </a:lnTo>
                <a:lnTo>
                  <a:pt x="584" y="461"/>
                </a:lnTo>
                <a:lnTo>
                  <a:pt x="566" y="443"/>
                </a:lnTo>
                <a:lnTo>
                  <a:pt x="545" y="433"/>
                </a:lnTo>
                <a:lnTo>
                  <a:pt x="523" y="427"/>
                </a:lnTo>
                <a:lnTo>
                  <a:pt x="495" y="427"/>
                </a:lnTo>
                <a:lnTo>
                  <a:pt x="468" y="433"/>
                </a:lnTo>
                <a:lnTo>
                  <a:pt x="439" y="440"/>
                </a:lnTo>
                <a:lnTo>
                  <a:pt x="408" y="452"/>
                </a:lnTo>
                <a:lnTo>
                  <a:pt x="375" y="465"/>
                </a:lnTo>
                <a:lnTo>
                  <a:pt x="343" y="477"/>
                </a:lnTo>
                <a:lnTo>
                  <a:pt x="311" y="489"/>
                </a:lnTo>
                <a:lnTo>
                  <a:pt x="280" y="498"/>
                </a:lnTo>
                <a:lnTo>
                  <a:pt x="247" y="506"/>
                </a:lnTo>
                <a:lnTo>
                  <a:pt x="218" y="512"/>
                </a:lnTo>
                <a:lnTo>
                  <a:pt x="188" y="515"/>
                </a:lnTo>
                <a:lnTo>
                  <a:pt x="159" y="510"/>
                </a:lnTo>
                <a:lnTo>
                  <a:pt x="145" y="466"/>
                </a:lnTo>
                <a:lnTo>
                  <a:pt x="123" y="399"/>
                </a:lnTo>
                <a:lnTo>
                  <a:pt x="97" y="316"/>
                </a:lnTo>
                <a:lnTo>
                  <a:pt x="69" y="228"/>
                </a:lnTo>
                <a:lnTo>
                  <a:pt x="43" y="142"/>
                </a:lnTo>
                <a:lnTo>
                  <a:pt x="21" y="71"/>
                </a:lnTo>
                <a:lnTo>
                  <a:pt x="5" y="21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3" name="Freeform 43"/>
          <p:cNvSpPr>
            <a:spLocks/>
          </p:cNvSpPr>
          <p:nvPr/>
        </p:nvSpPr>
        <p:spPr bwMode="auto">
          <a:xfrm>
            <a:off x="6644642" y="5183506"/>
            <a:ext cx="2284096" cy="1188720"/>
          </a:xfrm>
          <a:custGeom>
            <a:avLst/>
            <a:gdLst>
              <a:gd name="T0" fmla="*/ 2147483647 w 1199"/>
              <a:gd name="T1" fmla="*/ 2147483647 h 624"/>
              <a:gd name="T2" fmla="*/ 2147483647 w 1199"/>
              <a:gd name="T3" fmla="*/ 2147483647 h 624"/>
              <a:gd name="T4" fmla="*/ 2147483647 w 1199"/>
              <a:gd name="T5" fmla="*/ 2147483647 h 624"/>
              <a:gd name="T6" fmla="*/ 2147483647 w 1199"/>
              <a:gd name="T7" fmla="*/ 2147483647 h 624"/>
              <a:gd name="T8" fmla="*/ 2147483647 w 1199"/>
              <a:gd name="T9" fmla="*/ 2147483647 h 624"/>
              <a:gd name="T10" fmla="*/ 2147483647 w 1199"/>
              <a:gd name="T11" fmla="*/ 2147483647 h 624"/>
              <a:gd name="T12" fmla="*/ 2147483647 w 1199"/>
              <a:gd name="T13" fmla="*/ 2147483647 h 624"/>
              <a:gd name="T14" fmla="*/ 2147483647 w 1199"/>
              <a:gd name="T15" fmla="*/ 2147483647 h 624"/>
              <a:gd name="T16" fmla="*/ 2147483647 w 1199"/>
              <a:gd name="T17" fmla="*/ 2147483647 h 624"/>
              <a:gd name="T18" fmla="*/ 2147483647 w 1199"/>
              <a:gd name="T19" fmla="*/ 2147483647 h 624"/>
              <a:gd name="T20" fmla="*/ 2147483647 w 1199"/>
              <a:gd name="T21" fmla="*/ 2147483647 h 624"/>
              <a:gd name="T22" fmla="*/ 2147483647 w 1199"/>
              <a:gd name="T23" fmla="*/ 2147483647 h 624"/>
              <a:gd name="T24" fmla="*/ 2147483647 w 1199"/>
              <a:gd name="T25" fmla="*/ 2147483647 h 624"/>
              <a:gd name="T26" fmla="*/ 2147483647 w 1199"/>
              <a:gd name="T27" fmla="*/ 2147483647 h 624"/>
              <a:gd name="T28" fmla="*/ 2147483647 w 1199"/>
              <a:gd name="T29" fmla="*/ 2147483647 h 624"/>
              <a:gd name="T30" fmla="*/ 2147483647 w 1199"/>
              <a:gd name="T31" fmla="*/ 2147483647 h 624"/>
              <a:gd name="T32" fmla="*/ 2147483647 w 1199"/>
              <a:gd name="T33" fmla="*/ 2147483647 h 624"/>
              <a:gd name="T34" fmla="*/ 2147483647 w 1199"/>
              <a:gd name="T35" fmla="*/ 2147483647 h 624"/>
              <a:gd name="T36" fmla="*/ 2147483647 w 1199"/>
              <a:gd name="T37" fmla="*/ 2147483647 h 624"/>
              <a:gd name="T38" fmla="*/ 2147483647 w 1199"/>
              <a:gd name="T39" fmla="*/ 2147483647 h 624"/>
              <a:gd name="T40" fmla="*/ 2147483647 w 1199"/>
              <a:gd name="T41" fmla="*/ 2147483647 h 624"/>
              <a:gd name="T42" fmla="*/ 2147483647 w 1199"/>
              <a:gd name="T43" fmla="*/ 2147483647 h 624"/>
              <a:gd name="T44" fmla="*/ 2147483647 w 1199"/>
              <a:gd name="T45" fmla="*/ 2147483647 h 624"/>
              <a:gd name="T46" fmla="*/ 2147483647 w 1199"/>
              <a:gd name="T47" fmla="*/ 2147483647 h 624"/>
              <a:gd name="T48" fmla="*/ 2147483647 w 1199"/>
              <a:gd name="T49" fmla="*/ 2147483647 h 624"/>
              <a:gd name="T50" fmla="*/ 2147483647 w 1199"/>
              <a:gd name="T51" fmla="*/ 2147483647 h 624"/>
              <a:gd name="T52" fmla="*/ 2147483647 w 1199"/>
              <a:gd name="T53" fmla="*/ 2147483647 h 624"/>
              <a:gd name="T54" fmla="*/ 2147483647 w 1199"/>
              <a:gd name="T55" fmla="*/ 2147483647 h 624"/>
              <a:gd name="T56" fmla="*/ 2147483647 w 1199"/>
              <a:gd name="T57" fmla="*/ 2147483647 h 624"/>
              <a:gd name="T58" fmla="*/ 2147483647 w 1199"/>
              <a:gd name="T59" fmla="*/ 2147483647 h 624"/>
              <a:gd name="T60" fmla="*/ 2147483647 w 1199"/>
              <a:gd name="T61" fmla="*/ 2147483647 h 624"/>
              <a:gd name="T62" fmla="*/ 2147483647 w 1199"/>
              <a:gd name="T63" fmla="*/ 2147483647 h 624"/>
              <a:gd name="T64" fmla="*/ 2147483647 w 1199"/>
              <a:gd name="T65" fmla="*/ 2147483647 h 624"/>
              <a:gd name="T66" fmla="*/ 2147483647 w 1199"/>
              <a:gd name="T67" fmla="*/ 2147483647 h 624"/>
              <a:gd name="T68" fmla="*/ 2147483647 w 1199"/>
              <a:gd name="T69" fmla="*/ 2147483647 h 624"/>
              <a:gd name="T70" fmla="*/ 2147483647 w 1199"/>
              <a:gd name="T71" fmla="*/ 2147483647 h 624"/>
              <a:gd name="T72" fmla="*/ 2147483647 w 1199"/>
              <a:gd name="T73" fmla="*/ 2147483647 h 624"/>
              <a:gd name="T74" fmla="*/ 2147483647 w 1199"/>
              <a:gd name="T75" fmla="*/ 2147483647 h 624"/>
              <a:gd name="T76" fmla="*/ 2147483647 w 1199"/>
              <a:gd name="T77" fmla="*/ 2147483647 h 624"/>
              <a:gd name="T78" fmla="*/ 2147483647 w 1199"/>
              <a:gd name="T79" fmla="*/ 2147483647 h 624"/>
              <a:gd name="T80" fmla="*/ 2147483647 w 1199"/>
              <a:gd name="T81" fmla="*/ 2147483647 h 624"/>
              <a:gd name="T82" fmla="*/ 2147483647 w 1199"/>
              <a:gd name="T83" fmla="*/ 2147483647 h 624"/>
              <a:gd name="T84" fmla="*/ 2147483647 w 1199"/>
              <a:gd name="T85" fmla="*/ 2147483647 h 624"/>
              <a:gd name="T86" fmla="*/ 2147483647 w 1199"/>
              <a:gd name="T87" fmla="*/ 2147483647 h 624"/>
              <a:gd name="T88" fmla="*/ 2147483647 w 1199"/>
              <a:gd name="T89" fmla="*/ 2147483647 h 624"/>
              <a:gd name="T90" fmla="*/ 2147483647 w 1199"/>
              <a:gd name="T91" fmla="*/ 2147483647 h 624"/>
              <a:gd name="T92" fmla="*/ 2147483647 w 1199"/>
              <a:gd name="T93" fmla="*/ 2147483647 h 624"/>
              <a:gd name="T94" fmla="*/ 2147483647 w 1199"/>
              <a:gd name="T95" fmla="*/ 2147483647 h 624"/>
              <a:gd name="T96" fmla="*/ 2147483647 w 1199"/>
              <a:gd name="T97" fmla="*/ 2147483647 h 624"/>
              <a:gd name="T98" fmla="*/ 2147483647 w 1199"/>
              <a:gd name="T99" fmla="*/ 2147483647 h 624"/>
              <a:gd name="T100" fmla="*/ 2147483647 w 1199"/>
              <a:gd name="T101" fmla="*/ 2147483647 h 624"/>
              <a:gd name="T102" fmla="*/ 2147483647 w 1199"/>
              <a:gd name="T103" fmla="*/ 2147483647 h 624"/>
              <a:gd name="T104" fmla="*/ 2147483647 w 1199"/>
              <a:gd name="T105" fmla="*/ 2147483647 h 624"/>
              <a:gd name="T106" fmla="*/ 2147483647 w 1199"/>
              <a:gd name="T107" fmla="*/ 2147483647 h 624"/>
              <a:gd name="T108" fmla="*/ 2147483647 w 1199"/>
              <a:gd name="T109" fmla="*/ 2147483647 h 624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0" t="0" r="r" b="b"/>
            <a:pathLst>
              <a:path w="1199" h="624">
                <a:moveTo>
                  <a:pt x="981" y="17"/>
                </a:moveTo>
                <a:lnTo>
                  <a:pt x="989" y="16"/>
                </a:lnTo>
                <a:lnTo>
                  <a:pt x="997" y="21"/>
                </a:lnTo>
                <a:lnTo>
                  <a:pt x="1008" y="38"/>
                </a:lnTo>
                <a:lnTo>
                  <a:pt x="1023" y="74"/>
                </a:lnTo>
                <a:lnTo>
                  <a:pt x="1047" y="127"/>
                </a:lnTo>
                <a:lnTo>
                  <a:pt x="1082" y="208"/>
                </a:lnTo>
                <a:lnTo>
                  <a:pt x="1129" y="319"/>
                </a:lnTo>
                <a:lnTo>
                  <a:pt x="1191" y="464"/>
                </a:lnTo>
                <a:lnTo>
                  <a:pt x="1197" y="481"/>
                </a:lnTo>
                <a:lnTo>
                  <a:pt x="1199" y="495"/>
                </a:lnTo>
                <a:lnTo>
                  <a:pt x="1192" y="502"/>
                </a:lnTo>
                <a:lnTo>
                  <a:pt x="1174" y="502"/>
                </a:lnTo>
                <a:lnTo>
                  <a:pt x="1164" y="499"/>
                </a:lnTo>
                <a:lnTo>
                  <a:pt x="1150" y="499"/>
                </a:lnTo>
                <a:lnTo>
                  <a:pt x="1131" y="499"/>
                </a:lnTo>
                <a:lnTo>
                  <a:pt x="1107" y="499"/>
                </a:lnTo>
                <a:lnTo>
                  <a:pt x="1079" y="502"/>
                </a:lnTo>
                <a:lnTo>
                  <a:pt x="1051" y="502"/>
                </a:lnTo>
                <a:lnTo>
                  <a:pt x="1020" y="502"/>
                </a:lnTo>
                <a:lnTo>
                  <a:pt x="987" y="502"/>
                </a:lnTo>
                <a:lnTo>
                  <a:pt x="957" y="506"/>
                </a:lnTo>
                <a:lnTo>
                  <a:pt x="924" y="507"/>
                </a:lnTo>
                <a:lnTo>
                  <a:pt x="895" y="507"/>
                </a:lnTo>
                <a:lnTo>
                  <a:pt x="867" y="511"/>
                </a:lnTo>
                <a:lnTo>
                  <a:pt x="841" y="514"/>
                </a:lnTo>
                <a:lnTo>
                  <a:pt x="820" y="514"/>
                </a:lnTo>
                <a:lnTo>
                  <a:pt x="803" y="514"/>
                </a:lnTo>
                <a:lnTo>
                  <a:pt x="790" y="514"/>
                </a:lnTo>
                <a:lnTo>
                  <a:pt x="792" y="532"/>
                </a:lnTo>
                <a:lnTo>
                  <a:pt x="785" y="548"/>
                </a:lnTo>
                <a:lnTo>
                  <a:pt x="773" y="554"/>
                </a:lnTo>
                <a:lnTo>
                  <a:pt x="752" y="560"/>
                </a:lnTo>
                <a:lnTo>
                  <a:pt x="731" y="565"/>
                </a:lnTo>
                <a:lnTo>
                  <a:pt x="704" y="565"/>
                </a:lnTo>
                <a:lnTo>
                  <a:pt x="676" y="568"/>
                </a:lnTo>
                <a:lnTo>
                  <a:pt x="648" y="569"/>
                </a:lnTo>
                <a:lnTo>
                  <a:pt x="622" y="570"/>
                </a:lnTo>
                <a:lnTo>
                  <a:pt x="600" y="570"/>
                </a:lnTo>
                <a:lnTo>
                  <a:pt x="582" y="570"/>
                </a:lnTo>
                <a:lnTo>
                  <a:pt x="570" y="569"/>
                </a:lnTo>
                <a:lnTo>
                  <a:pt x="559" y="565"/>
                </a:lnTo>
                <a:lnTo>
                  <a:pt x="554" y="560"/>
                </a:lnTo>
                <a:lnTo>
                  <a:pt x="550" y="552"/>
                </a:lnTo>
                <a:lnTo>
                  <a:pt x="548" y="544"/>
                </a:lnTo>
                <a:lnTo>
                  <a:pt x="544" y="544"/>
                </a:lnTo>
                <a:lnTo>
                  <a:pt x="536" y="545"/>
                </a:lnTo>
                <a:lnTo>
                  <a:pt x="521" y="549"/>
                </a:lnTo>
                <a:lnTo>
                  <a:pt x="502" y="553"/>
                </a:lnTo>
                <a:lnTo>
                  <a:pt x="478" y="557"/>
                </a:lnTo>
                <a:lnTo>
                  <a:pt x="450" y="562"/>
                </a:lnTo>
                <a:lnTo>
                  <a:pt x="423" y="569"/>
                </a:lnTo>
                <a:lnTo>
                  <a:pt x="393" y="574"/>
                </a:lnTo>
                <a:lnTo>
                  <a:pt x="362" y="582"/>
                </a:lnTo>
                <a:lnTo>
                  <a:pt x="332" y="589"/>
                </a:lnTo>
                <a:lnTo>
                  <a:pt x="303" y="594"/>
                </a:lnTo>
                <a:lnTo>
                  <a:pt x="273" y="603"/>
                </a:lnTo>
                <a:lnTo>
                  <a:pt x="248" y="608"/>
                </a:lnTo>
                <a:lnTo>
                  <a:pt x="227" y="612"/>
                </a:lnTo>
                <a:lnTo>
                  <a:pt x="206" y="616"/>
                </a:lnTo>
                <a:lnTo>
                  <a:pt x="194" y="620"/>
                </a:lnTo>
                <a:lnTo>
                  <a:pt x="175" y="624"/>
                </a:lnTo>
                <a:lnTo>
                  <a:pt x="163" y="624"/>
                </a:lnTo>
                <a:lnTo>
                  <a:pt x="155" y="623"/>
                </a:lnTo>
                <a:lnTo>
                  <a:pt x="149" y="616"/>
                </a:lnTo>
                <a:lnTo>
                  <a:pt x="145" y="606"/>
                </a:lnTo>
                <a:lnTo>
                  <a:pt x="144" y="590"/>
                </a:lnTo>
                <a:lnTo>
                  <a:pt x="142" y="574"/>
                </a:lnTo>
                <a:lnTo>
                  <a:pt x="137" y="557"/>
                </a:lnTo>
                <a:lnTo>
                  <a:pt x="128" y="523"/>
                </a:lnTo>
                <a:lnTo>
                  <a:pt x="114" y="465"/>
                </a:lnTo>
                <a:lnTo>
                  <a:pt x="95" y="394"/>
                </a:lnTo>
                <a:lnTo>
                  <a:pt x="73" y="312"/>
                </a:lnTo>
                <a:lnTo>
                  <a:pt x="51" y="233"/>
                </a:lnTo>
                <a:lnTo>
                  <a:pt x="32" y="161"/>
                </a:lnTo>
                <a:lnTo>
                  <a:pt x="15" y="100"/>
                </a:lnTo>
                <a:lnTo>
                  <a:pt x="5" y="63"/>
                </a:lnTo>
                <a:lnTo>
                  <a:pt x="2" y="44"/>
                </a:lnTo>
                <a:lnTo>
                  <a:pt x="0" y="28"/>
                </a:lnTo>
                <a:lnTo>
                  <a:pt x="2" y="17"/>
                </a:lnTo>
                <a:lnTo>
                  <a:pt x="8" y="12"/>
                </a:lnTo>
                <a:lnTo>
                  <a:pt x="17" y="8"/>
                </a:lnTo>
                <a:lnTo>
                  <a:pt x="29" y="6"/>
                </a:lnTo>
                <a:lnTo>
                  <a:pt x="46" y="4"/>
                </a:lnTo>
                <a:lnTo>
                  <a:pt x="65" y="0"/>
                </a:lnTo>
                <a:lnTo>
                  <a:pt x="58" y="12"/>
                </a:lnTo>
                <a:lnTo>
                  <a:pt x="49" y="21"/>
                </a:lnTo>
                <a:lnTo>
                  <a:pt x="42" y="29"/>
                </a:lnTo>
                <a:lnTo>
                  <a:pt x="33" y="35"/>
                </a:lnTo>
                <a:lnTo>
                  <a:pt x="42" y="67"/>
                </a:lnTo>
                <a:lnTo>
                  <a:pt x="61" y="135"/>
                </a:lnTo>
                <a:lnTo>
                  <a:pt x="84" y="223"/>
                </a:lnTo>
                <a:lnTo>
                  <a:pt x="113" y="319"/>
                </a:lnTo>
                <a:lnTo>
                  <a:pt x="137" y="411"/>
                </a:lnTo>
                <a:lnTo>
                  <a:pt x="161" y="494"/>
                </a:lnTo>
                <a:lnTo>
                  <a:pt x="177" y="552"/>
                </a:lnTo>
                <a:lnTo>
                  <a:pt x="182" y="570"/>
                </a:lnTo>
                <a:lnTo>
                  <a:pt x="194" y="570"/>
                </a:lnTo>
                <a:lnTo>
                  <a:pt x="209" y="569"/>
                </a:lnTo>
                <a:lnTo>
                  <a:pt x="224" y="568"/>
                </a:lnTo>
                <a:lnTo>
                  <a:pt x="247" y="565"/>
                </a:lnTo>
                <a:lnTo>
                  <a:pt x="270" y="560"/>
                </a:lnTo>
                <a:lnTo>
                  <a:pt x="294" y="557"/>
                </a:lnTo>
                <a:lnTo>
                  <a:pt x="321" y="552"/>
                </a:lnTo>
                <a:lnTo>
                  <a:pt x="347" y="548"/>
                </a:lnTo>
                <a:lnTo>
                  <a:pt x="374" y="541"/>
                </a:lnTo>
                <a:lnTo>
                  <a:pt x="400" y="535"/>
                </a:lnTo>
                <a:lnTo>
                  <a:pt x="425" y="528"/>
                </a:lnTo>
                <a:lnTo>
                  <a:pt x="449" y="523"/>
                </a:lnTo>
                <a:lnTo>
                  <a:pt x="471" y="515"/>
                </a:lnTo>
                <a:lnTo>
                  <a:pt x="490" y="507"/>
                </a:lnTo>
                <a:lnTo>
                  <a:pt x="505" y="499"/>
                </a:lnTo>
                <a:lnTo>
                  <a:pt x="517" y="494"/>
                </a:lnTo>
                <a:lnTo>
                  <a:pt x="536" y="483"/>
                </a:lnTo>
                <a:lnTo>
                  <a:pt x="554" y="477"/>
                </a:lnTo>
                <a:lnTo>
                  <a:pt x="566" y="475"/>
                </a:lnTo>
                <a:lnTo>
                  <a:pt x="578" y="477"/>
                </a:lnTo>
                <a:lnTo>
                  <a:pt x="589" y="483"/>
                </a:lnTo>
                <a:lnTo>
                  <a:pt x="593" y="491"/>
                </a:lnTo>
                <a:lnTo>
                  <a:pt x="596" y="502"/>
                </a:lnTo>
                <a:lnTo>
                  <a:pt x="599" y="514"/>
                </a:lnTo>
                <a:lnTo>
                  <a:pt x="613" y="511"/>
                </a:lnTo>
                <a:lnTo>
                  <a:pt x="634" y="507"/>
                </a:lnTo>
                <a:lnTo>
                  <a:pt x="661" y="506"/>
                </a:lnTo>
                <a:lnTo>
                  <a:pt x="687" y="502"/>
                </a:lnTo>
                <a:lnTo>
                  <a:pt x="713" y="502"/>
                </a:lnTo>
                <a:lnTo>
                  <a:pt x="736" y="502"/>
                </a:lnTo>
                <a:lnTo>
                  <a:pt x="750" y="499"/>
                </a:lnTo>
                <a:lnTo>
                  <a:pt x="755" y="499"/>
                </a:lnTo>
                <a:lnTo>
                  <a:pt x="759" y="490"/>
                </a:lnTo>
                <a:lnTo>
                  <a:pt x="764" y="481"/>
                </a:lnTo>
                <a:lnTo>
                  <a:pt x="771" y="473"/>
                </a:lnTo>
                <a:lnTo>
                  <a:pt x="779" y="465"/>
                </a:lnTo>
                <a:lnTo>
                  <a:pt x="790" y="462"/>
                </a:lnTo>
                <a:lnTo>
                  <a:pt x="801" y="462"/>
                </a:lnTo>
                <a:lnTo>
                  <a:pt x="815" y="464"/>
                </a:lnTo>
                <a:lnTo>
                  <a:pt x="829" y="469"/>
                </a:lnTo>
                <a:lnTo>
                  <a:pt x="841" y="473"/>
                </a:lnTo>
                <a:lnTo>
                  <a:pt x="856" y="477"/>
                </a:lnTo>
                <a:lnTo>
                  <a:pt x="875" y="479"/>
                </a:lnTo>
                <a:lnTo>
                  <a:pt x="898" y="479"/>
                </a:lnTo>
                <a:lnTo>
                  <a:pt x="923" y="481"/>
                </a:lnTo>
                <a:lnTo>
                  <a:pt x="948" y="481"/>
                </a:lnTo>
                <a:lnTo>
                  <a:pt x="977" y="481"/>
                </a:lnTo>
                <a:lnTo>
                  <a:pt x="1004" y="481"/>
                </a:lnTo>
                <a:lnTo>
                  <a:pt x="1033" y="479"/>
                </a:lnTo>
                <a:lnTo>
                  <a:pt x="1059" y="477"/>
                </a:lnTo>
                <a:lnTo>
                  <a:pt x="1085" y="477"/>
                </a:lnTo>
                <a:lnTo>
                  <a:pt x="1108" y="475"/>
                </a:lnTo>
                <a:lnTo>
                  <a:pt x="1129" y="473"/>
                </a:lnTo>
                <a:lnTo>
                  <a:pt x="1146" y="471"/>
                </a:lnTo>
                <a:lnTo>
                  <a:pt x="1158" y="471"/>
                </a:lnTo>
                <a:lnTo>
                  <a:pt x="1166" y="469"/>
                </a:lnTo>
                <a:lnTo>
                  <a:pt x="1162" y="462"/>
                </a:lnTo>
                <a:lnTo>
                  <a:pt x="1154" y="441"/>
                </a:lnTo>
                <a:lnTo>
                  <a:pt x="1143" y="415"/>
                </a:lnTo>
                <a:lnTo>
                  <a:pt x="1139" y="398"/>
                </a:lnTo>
                <a:lnTo>
                  <a:pt x="1127" y="365"/>
                </a:lnTo>
                <a:lnTo>
                  <a:pt x="1106" y="315"/>
                </a:lnTo>
                <a:lnTo>
                  <a:pt x="1079" y="254"/>
                </a:lnTo>
                <a:lnTo>
                  <a:pt x="1052" y="187"/>
                </a:lnTo>
                <a:lnTo>
                  <a:pt x="1026" y="123"/>
                </a:lnTo>
                <a:lnTo>
                  <a:pt x="1004" y="67"/>
                </a:lnTo>
                <a:lnTo>
                  <a:pt x="987" y="32"/>
                </a:lnTo>
                <a:lnTo>
                  <a:pt x="981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4" name="Freeform 44"/>
          <p:cNvSpPr>
            <a:spLocks/>
          </p:cNvSpPr>
          <p:nvPr/>
        </p:nvSpPr>
        <p:spPr bwMode="auto">
          <a:xfrm>
            <a:off x="6766560" y="4985386"/>
            <a:ext cx="2158366" cy="1232534"/>
          </a:xfrm>
          <a:custGeom>
            <a:avLst/>
            <a:gdLst>
              <a:gd name="T0" fmla="*/ 2147483647 w 1133"/>
              <a:gd name="T1" fmla="*/ 2147483647 h 647"/>
              <a:gd name="T2" fmla="*/ 2147483647 w 1133"/>
              <a:gd name="T3" fmla="*/ 2147483647 h 647"/>
              <a:gd name="T4" fmla="*/ 0 w 1133"/>
              <a:gd name="T5" fmla="*/ 2147483647 h 647"/>
              <a:gd name="T6" fmla="*/ 2147483647 w 1133"/>
              <a:gd name="T7" fmla="*/ 2147483647 h 647"/>
              <a:gd name="T8" fmla="*/ 2147483647 w 1133"/>
              <a:gd name="T9" fmla="*/ 2147483647 h 647"/>
              <a:gd name="T10" fmla="*/ 2147483647 w 1133"/>
              <a:gd name="T11" fmla="*/ 2147483647 h 647"/>
              <a:gd name="T12" fmla="*/ 2147483647 w 1133"/>
              <a:gd name="T13" fmla="*/ 2147483647 h 647"/>
              <a:gd name="T14" fmla="*/ 2147483647 w 1133"/>
              <a:gd name="T15" fmla="*/ 2147483647 h 647"/>
              <a:gd name="T16" fmla="*/ 2147483647 w 1133"/>
              <a:gd name="T17" fmla="*/ 2147483647 h 647"/>
              <a:gd name="T18" fmla="*/ 2147483647 w 1133"/>
              <a:gd name="T19" fmla="*/ 2147483647 h 647"/>
              <a:gd name="T20" fmla="*/ 2147483647 w 1133"/>
              <a:gd name="T21" fmla="*/ 2147483647 h 647"/>
              <a:gd name="T22" fmla="*/ 2147483647 w 1133"/>
              <a:gd name="T23" fmla="*/ 2147483647 h 647"/>
              <a:gd name="T24" fmla="*/ 2147483647 w 1133"/>
              <a:gd name="T25" fmla="*/ 2147483647 h 647"/>
              <a:gd name="T26" fmla="*/ 2147483647 w 1133"/>
              <a:gd name="T27" fmla="*/ 2147483647 h 647"/>
              <a:gd name="T28" fmla="*/ 2147483647 w 1133"/>
              <a:gd name="T29" fmla="*/ 2147483647 h 647"/>
              <a:gd name="T30" fmla="*/ 2147483647 w 1133"/>
              <a:gd name="T31" fmla="*/ 2147483647 h 647"/>
              <a:gd name="T32" fmla="*/ 2147483647 w 1133"/>
              <a:gd name="T33" fmla="*/ 2147483647 h 647"/>
              <a:gd name="T34" fmla="*/ 2147483647 w 1133"/>
              <a:gd name="T35" fmla="*/ 2147483647 h 647"/>
              <a:gd name="T36" fmla="*/ 2147483647 w 1133"/>
              <a:gd name="T37" fmla="*/ 2147483647 h 647"/>
              <a:gd name="T38" fmla="*/ 2147483647 w 1133"/>
              <a:gd name="T39" fmla="*/ 2147483647 h 647"/>
              <a:gd name="T40" fmla="*/ 2147483647 w 1133"/>
              <a:gd name="T41" fmla="*/ 2147483647 h 647"/>
              <a:gd name="T42" fmla="*/ 2147483647 w 1133"/>
              <a:gd name="T43" fmla="*/ 2147483647 h 647"/>
              <a:gd name="T44" fmla="*/ 2147483647 w 1133"/>
              <a:gd name="T45" fmla="*/ 2147483647 h 647"/>
              <a:gd name="T46" fmla="*/ 2147483647 w 1133"/>
              <a:gd name="T47" fmla="*/ 2147483647 h 647"/>
              <a:gd name="T48" fmla="*/ 2147483647 w 1133"/>
              <a:gd name="T49" fmla="*/ 2147483647 h 647"/>
              <a:gd name="T50" fmla="*/ 2147483647 w 1133"/>
              <a:gd name="T51" fmla="*/ 2147483647 h 647"/>
              <a:gd name="T52" fmla="*/ 2147483647 w 1133"/>
              <a:gd name="T53" fmla="*/ 2147483647 h 647"/>
              <a:gd name="T54" fmla="*/ 2147483647 w 1133"/>
              <a:gd name="T55" fmla="*/ 2147483647 h 647"/>
              <a:gd name="T56" fmla="*/ 2147483647 w 1133"/>
              <a:gd name="T57" fmla="*/ 2147483647 h 647"/>
              <a:gd name="T58" fmla="*/ 2147483647 w 1133"/>
              <a:gd name="T59" fmla="*/ 2147483647 h 647"/>
              <a:gd name="T60" fmla="*/ 2147483647 w 1133"/>
              <a:gd name="T61" fmla="*/ 2147483647 h 647"/>
              <a:gd name="T62" fmla="*/ 2147483647 w 1133"/>
              <a:gd name="T63" fmla="*/ 2147483647 h 647"/>
              <a:gd name="T64" fmla="*/ 2147483647 w 1133"/>
              <a:gd name="T65" fmla="*/ 2147483647 h 647"/>
              <a:gd name="T66" fmla="*/ 2147483647 w 1133"/>
              <a:gd name="T67" fmla="*/ 2147483647 h 647"/>
              <a:gd name="T68" fmla="*/ 2147483647 w 1133"/>
              <a:gd name="T69" fmla="*/ 2147483647 h 647"/>
              <a:gd name="T70" fmla="*/ 2147483647 w 1133"/>
              <a:gd name="T71" fmla="*/ 2147483647 h 647"/>
              <a:gd name="T72" fmla="*/ 2147483647 w 1133"/>
              <a:gd name="T73" fmla="*/ 2147483647 h 647"/>
              <a:gd name="T74" fmla="*/ 2147483647 w 1133"/>
              <a:gd name="T75" fmla="*/ 2147483647 h 647"/>
              <a:gd name="T76" fmla="*/ 2147483647 w 1133"/>
              <a:gd name="T77" fmla="*/ 2147483647 h 647"/>
              <a:gd name="T78" fmla="*/ 2147483647 w 1133"/>
              <a:gd name="T79" fmla="*/ 2147483647 h 647"/>
              <a:gd name="T80" fmla="*/ 2147483647 w 1133"/>
              <a:gd name="T81" fmla="*/ 2147483647 h 647"/>
              <a:gd name="T82" fmla="*/ 2147483647 w 1133"/>
              <a:gd name="T83" fmla="*/ 2147483647 h 647"/>
              <a:gd name="T84" fmla="*/ 2147483647 w 1133"/>
              <a:gd name="T85" fmla="*/ 2147483647 h 647"/>
              <a:gd name="T86" fmla="*/ 2147483647 w 1133"/>
              <a:gd name="T87" fmla="*/ 2147483647 h 647"/>
              <a:gd name="T88" fmla="*/ 2147483647 w 1133"/>
              <a:gd name="T89" fmla="*/ 2147483647 h 647"/>
              <a:gd name="T90" fmla="*/ 2147483647 w 1133"/>
              <a:gd name="T91" fmla="*/ 2147483647 h 647"/>
              <a:gd name="T92" fmla="*/ 2147483647 w 1133"/>
              <a:gd name="T93" fmla="*/ 2147483647 h 647"/>
              <a:gd name="T94" fmla="*/ 2147483647 w 1133"/>
              <a:gd name="T95" fmla="*/ 2147483647 h 647"/>
              <a:gd name="T96" fmla="*/ 2147483647 w 1133"/>
              <a:gd name="T97" fmla="*/ 2147483647 h 647"/>
              <a:gd name="T98" fmla="*/ 2147483647 w 1133"/>
              <a:gd name="T99" fmla="*/ 2147483647 h 647"/>
              <a:gd name="T100" fmla="*/ 2147483647 w 1133"/>
              <a:gd name="T101" fmla="*/ 0 h 647"/>
              <a:gd name="T102" fmla="*/ 2147483647 w 1133"/>
              <a:gd name="T103" fmla="*/ 2147483647 h 647"/>
              <a:gd name="T104" fmla="*/ 2147483647 w 1133"/>
              <a:gd name="T105" fmla="*/ 2147483647 h 647"/>
              <a:gd name="T106" fmla="*/ 2147483647 w 1133"/>
              <a:gd name="T107" fmla="*/ 2147483647 h 647"/>
              <a:gd name="T108" fmla="*/ 2147483647 w 1133"/>
              <a:gd name="T109" fmla="*/ 2147483647 h 647"/>
              <a:gd name="T110" fmla="*/ 2147483647 w 1133"/>
              <a:gd name="T111" fmla="*/ 2147483647 h 647"/>
              <a:gd name="T112" fmla="*/ 2147483647 w 1133"/>
              <a:gd name="T113" fmla="*/ 2147483647 h 647"/>
              <a:gd name="T114" fmla="*/ 2147483647 w 1133"/>
              <a:gd name="T115" fmla="*/ 2147483647 h 647"/>
              <a:gd name="T116" fmla="*/ 2147483647 w 1133"/>
              <a:gd name="T117" fmla="*/ 2147483647 h 647"/>
              <a:gd name="T118" fmla="*/ 2147483647 w 1133"/>
              <a:gd name="T119" fmla="*/ 2147483647 h 647"/>
              <a:gd name="T120" fmla="*/ 2147483647 w 1133"/>
              <a:gd name="T121" fmla="*/ 2147483647 h 647"/>
              <a:gd name="T122" fmla="*/ 2147483647 w 1133"/>
              <a:gd name="T123" fmla="*/ 2147483647 h 647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1133" h="647">
                <a:moveTo>
                  <a:pt x="49" y="48"/>
                </a:moveTo>
                <a:lnTo>
                  <a:pt x="49" y="48"/>
                </a:lnTo>
                <a:lnTo>
                  <a:pt x="36" y="72"/>
                </a:lnTo>
                <a:lnTo>
                  <a:pt x="25" y="89"/>
                </a:lnTo>
                <a:lnTo>
                  <a:pt x="13" y="102"/>
                </a:lnTo>
                <a:lnTo>
                  <a:pt x="0" y="112"/>
                </a:lnTo>
                <a:lnTo>
                  <a:pt x="9" y="144"/>
                </a:lnTo>
                <a:lnTo>
                  <a:pt x="28" y="212"/>
                </a:lnTo>
                <a:lnTo>
                  <a:pt x="51" y="300"/>
                </a:lnTo>
                <a:lnTo>
                  <a:pt x="80" y="396"/>
                </a:lnTo>
                <a:lnTo>
                  <a:pt x="104" y="488"/>
                </a:lnTo>
                <a:lnTo>
                  <a:pt x="128" y="571"/>
                </a:lnTo>
                <a:lnTo>
                  <a:pt x="144" y="629"/>
                </a:lnTo>
                <a:lnTo>
                  <a:pt x="149" y="647"/>
                </a:lnTo>
                <a:lnTo>
                  <a:pt x="161" y="647"/>
                </a:lnTo>
                <a:lnTo>
                  <a:pt x="176" y="646"/>
                </a:lnTo>
                <a:lnTo>
                  <a:pt x="191" y="645"/>
                </a:lnTo>
                <a:lnTo>
                  <a:pt x="214" y="642"/>
                </a:lnTo>
                <a:lnTo>
                  <a:pt x="237" y="637"/>
                </a:lnTo>
                <a:lnTo>
                  <a:pt x="261" y="634"/>
                </a:lnTo>
                <a:lnTo>
                  <a:pt x="288" y="629"/>
                </a:lnTo>
                <a:lnTo>
                  <a:pt x="314" y="625"/>
                </a:lnTo>
                <a:lnTo>
                  <a:pt x="341" y="618"/>
                </a:lnTo>
                <a:lnTo>
                  <a:pt x="367" y="612"/>
                </a:lnTo>
                <a:lnTo>
                  <a:pt x="392" y="605"/>
                </a:lnTo>
                <a:lnTo>
                  <a:pt x="416" y="600"/>
                </a:lnTo>
                <a:lnTo>
                  <a:pt x="438" y="592"/>
                </a:lnTo>
                <a:lnTo>
                  <a:pt x="457" y="584"/>
                </a:lnTo>
                <a:lnTo>
                  <a:pt x="472" y="576"/>
                </a:lnTo>
                <a:lnTo>
                  <a:pt x="484" y="571"/>
                </a:lnTo>
                <a:lnTo>
                  <a:pt x="503" y="560"/>
                </a:lnTo>
                <a:lnTo>
                  <a:pt x="521" y="554"/>
                </a:lnTo>
                <a:lnTo>
                  <a:pt x="533" y="552"/>
                </a:lnTo>
                <a:lnTo>
                  <a:pt x="545" y="554"/>
                </a:lnTo>
                <a:lnTo>
                  <a:pt x="556" y="560"/>
                </a:lnTo>
                <a:lnTo>
                  <a:pt x="560" y="568"/>
                </a:lnTo>
                <a:lnTo>
                  <a:pt x="563" y="579"/>
                </a:lnTo>
                <a:lnTo>
                  <a:pt x="566" y="591"/>
                </a:lnTo>
                <a:lnTo>
                  <a:pt x="580" y="588"/>
                </a:lnTo>
                <a:lnTo>
                  <a:pt x="601" y="584"/>
                </a:lnTo>
                <a:lnTo>
                  <a:pt x="628" y="583"/>
                </a:lnTo>
                <a:lnTo>
                  <a:pt x="654" y="579"/>
                </a:lnTo>
                <a:lnTo>
                  <a:pt x="680" y="579"/>
                </a:lnTo>
                <a:lnTo>
                  <a:pt x="703" y="579"/>
                </a:lnTo>
                <a:lnTo>
                  <a:pt x="717" y="576"/>
                </a:lnTo>
                <a:lnTo>
                  <a:pt x="722" y="576"/>
                </a:lnTo>
                <a:lnTo>
                  <a:pt x="726" y="567"/>
                </a:lnTo>
                <a:lnTo>
                  <a:pt x="731" y="558"/>
                </a:lnTo>
                <a:lnTo>
                  <a:pt x="738" y="550"/>
                </a:lnTo>
                <a:lnTo>
                  <a:pt x="746" y="542"/>
                </a:lnTo>
                <a:lnTo>
                  <a:pt x="757" y="539"/>
                </a:lnTo>
                <a:lnTo>
                  <a:pt x="768" y="539"/>
                </a:lnTo>
                <a:lnTo>
                  <a:pt x="782" y="541"/>
                </a:lnTo>
                <a:lnTo>
                  <a:pt x="796" y="546"/>
                </a:lnTo>
                <a:lnTo>
                  <a:pt x="808" y="550"/>
                </a:lnTo>
                <a:lnTo>
                  <a:pt x="823" y="554"/>
                </a:lnTo>
                <a:lnTo>
                  <a:pt x="842" y="556"/>
                </a:lnTo>
                <a:lnTo>
                  <a:pt x="865" y="556"/>
                </a:lnTo>
                <a:lnTo>
                  <a:pt x="890" y="558"/>
                </a:lnTo>
                <a:lnTo>
                  <a:pt x="915" y="558"/>
                </a:lnTo>
                <a:lnTo>
                  <a:pt x="944" y="558"/>
                </a:lnTo>
                <a:lnTo>
                  <a:pt x="971" y="558"/>
                </a:lnTo>
                <a:lnTo>
                  <a:pt x="1000" y="556"/>
                </a:lnTo>
                <a:lnTo>
                  <a:pt x="1026" y="554"/>
                </a:lnTo>
                <a:lnTo>
                  <a:pt x="1052" y="554"/>
                </a:lnTo>
                <a:lnTo>
                  <a:pt x="1075" y="552"/>
                </a:lnTo>
                <a:lnTo>
                  <a:pt x="1096" y="550"/>
                </a:lnTo>
                <a:lnTo>
                  <a:pt x="1113" y="548"/>
                </a:lnTo>
                <a:lnTo>
                  <a:pt x="1125" y="548"/>
                </a:lnTo>
                <a:lnTo>
                  <a:pt x="1133" y="546"/>
                </a:lnTo>
                <a:lnTo>
                  <a:pt x="1129" y="539"/>
                </a:lnTo>
                <a:lnTo>
                  <a:pt x="1121" y="518"/>
                </a:lnTo>
                <a:lnTo>
                  <a:pt x="1110" y="492"/>
                </a:lnTo>
                <a:lnTo>
                  <a:pt x="1106" y="475"/>
                </a:lnTo>
                <a:lnTo>
                  <a:pt x="1092" y="441"/>
                </a:lnTo>
                <a:lnTo>
                  <a:pt x="1068" y="383"/>
                </a:lnTo>
                <a:lnTo>
                  <a:pt x="1038" y="310"/>
                </a:lnTo>
                <a:lnTo>
                  <a:pt x="1007" y="233"/>
                </a:lnTo>
                <a:lnTo>
                  <a:pt x="975" y="158"/>
                </a:lnTo>
                <a:lnTo>
                  <a:pt x="947" y="93"/>
                </a:lnTo>
                <a:lnTo>
                  <a:pt x="929" y="47"/>
                </a:lnTo>
                <a:lnTo>
                  <a:pt x="922" y="31"/>
                </a:lnTo>
                <a:lnTo>
                  <a:pt x="901" y="36"/>
                </a:lnTo>
                <a:lnTo>
                  <a:pt x="875" y="39"/>
                </a:lnTo>
                <a:lnTo>
                  <a:pt x="848" y="39"/>
                </a:lnTo>
                <a:lnTo>
                  <a:pt x="817" y="35"/>
                </a:lnTo>
                <a:lnTo>
                  <a:pt x="787" y="31"/>
                </a:lnTo>
                <a:lnTo>
                  <a:pt x="752" y="25"/>
                </a:lnTo>
                <a:lnTo>
                  <a:pt x="719" y="17"/>
                </a:lnTo>
                <a:lnTo>
                  <a:pt x="688" y="11"/>
                </a:lnTo>
                <a:lnTo>
                  <a:pt x="653" y="5"/>
                </a:lnTo>
                <a:lnTo>
                  <a:pt x="622" y="1"/>
                </a:lnTo>
                <a:lnTo>
                  <a:pt x="593" y="0"/>
                </a:lnTo>
                <a:lnTo>
                  <a:pt x="566" y="0"/>
                </a:lnTo>
                <a:lnTo>
                  <a:pt x="544" y="4"/>
                </a:lnTo>
                <a:lnTo>
                  <a:pt x="525" y="9"/>
                </a:lnTo>
                <a:lnTo>
                  <a:pt x="508" y="21"/>
                </a:lnTo>
                <a:lnTo>
                  <a:pt x="500" y="36"/>
                </a:lnTo>
                <a:lnTo>
                  <a:pt x="470" y="23"/>
                </a:lnTo>
                <a:lnTo>
                  <a:pt x="441" y="13"/>
                </a:lnTo>
                <a:lnTo>
                  <a:pt x="414" y="9"/>
                </a:lnTo>
                <a:lnTo>
                  <a:pt x="386" y="8"/>
                </a:lnTo>
                <a:lnTo>
                  <a:pt x="360" y="11"/>
                </a:lnTo>
                <a:lnTo>
                  <a:pt x="333" y="17"/>
                </a:lnTo>
                <a:lnTo>
                  <a:pt x="308" y="23"/>
                </a:lnTo>
                <a:lnTo>
                  <a:pt x="284" y="31"/>
                </a:lnTo>
                <a:lnTo>
                  <a:pt x="257" y="40"/>
                </a:lnTo>
                <a:lnTo>
                  <a:pt x="231" y="48"/>
                </a:lnTo>
                <a:lnTo>
                  <a:pt x="204" y="59"/>
                </a:lnTo>
                <a:lnTo>
                  <a:pt x="176" y="63"/>
                </a:lnTo>
                <a:lnTo>
                  <a:pt x="146" y="67"/>
                </a:lnTo>
                <a:lnTo>
                  <a:pt x="116" y="64"/>
                </a:lnTo>
                <a:lnTo>
                  <a:pt x="83" y="61"/>
                </a:lnTo>
                <a:lnTo>
                  <a:pt x="49" y="48"/>
                </a:lnTo>
              </a:path>
            </a:pathLst>
          </a:custGeom>
          <a:solidFill>
            <a:schemeClr val="hlink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 sz="2592"/>
          </a:p>
        </p:txBody>
      </p:sp>
      <p:sp>
        <p:nvSpPr>
          <p:cNvPr id="64555" name="Freeform 45"/>
          <p:cNvSpPr>
            <a:spLocks/>
          </p:cNvSpPr>
          <p:nvPr/>
        </p:nvSpPr>
        <p:spPr bwMode="auto">
          <a:xfrm>
            <a:off x="6991352" y="6099810"/>
            <a:ext cx="112396" cy="169546"/>
          </a:xfrm>
          <a:custGeom>
            <a:avLst/>
            <a:gdLst>
              <a:gd name="T0" fmla="*/ 2147483647 w 59"/>
              <a:gd name="T1" fmla="*/ 0 h 89"/>
              <a:gd name="T2" fmla="*/ 2147483647 w 59"/>
              <a:gd name="T3" fmla="*/ 0 h 89"/>
              <a:gd name="T4" fmla="*/ 2147483647 w 59"/>
              <a:gd name="T5" fmla="*/ 2147483647 h 89"/>
              <a:gd name="T6" fmla="*/ 2147483647 w 59"/>
              <a:gd name="T7" fmla="*/ 2147483647 h 89"/>
              <a:gd name="T8" fmla="*/ 2147483647 w 59"/>
              <a:gd name="T9" fmla="*/ 2147483647 h 89"/>
              <a:gd name="T10" fmla="*/ 2147483647 w 59"/>
              <a:gd name="T11" fmla="*/ 2147483647 h 89"/>
              <a:gd name="T12" fmla="*/ 2147483647 w 59"/>
              <a:gd name="T13" fmla="*/ 2147483647 h 89"/>
              <a:gd name="T14" fmla="*/ 2147483647 w 59"/>
              <a:gd name="T15" fmla="*/ 2147483647 h 89"/>
              <a:gd name="T16" fmla="*/ 2147483647 w 59"/>
              <a:gd name="T17" fmla="*/ 2147483647 h 89"/>
              <a:gd name="T18" fmla="*/ 0 w 59"/>
              <a:gd name="T19" fmla="*/ 2147483647 h 8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59" h="89">
                <a:moveTo>
                  <a:pt x="59" y="0"/>
                </a:moveTo>
                <a:lnTo>
                  <a:pt x="59" y="0"/>
                </a:lnTo>
                <a:lnTo>
                  <a:pt x="52" y="13"/>
                </a:lnTo>
                <a:lnTo>
                  <a:pt x="45" y="25"/>
                </a:lnTo>
                <a:lnTo>
                  <a:pt x="37" y="40"/>
                </a:lnTo>
                <a:lnTo>
                  <a:pt x="29" y="54"/>
                </a:lnTo>
                <a:lnTo>
                  <a:pt x="23" y="67"/>
                </a:lnTo>
                <a:lnTo>
                  <a:pt x="16" y="76"/>
                </a:lnTo>
                <a:lnTo>
                  <a:pt x="7" y="84"/>
                </a:lnTo>
                <a:lnTo>
                  <a:pt x="0" y="89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6" name="Freeform 46"/>
          <p:cNvSpPr>
            <a:spLocks/>
          </p:cNvSpPr>
          <p:nvPr/>
        </p:nvSpPr>
        <p:spPr bwMode="auto">
          <a:xfrm>
            <a:off x="7940042" y="6054090"/>
            <a:ext cx="3810" cy="85726"/>
          </a:xfrm>
          <a:custGeom>
            <a:avLst/>
            <a:gdLst>
              <a:gd name="T0" fmla="*/ 0 w 2"/>
              <a:gd name="T1" fmla="*/ 0 h 45"/>
              <a:gd name="T2" fmla="*/ 0 w 2"/>
              <a:gd name="T3" fmla="*/ 0 h 45"/>
              <a:gd name="T4" fmla="*/ 0 w 2"/>
              <a:gd name="T5" fmla="*/ 2147483647 h 45"/>
              <a:gd name="T6" fmla="*/ 2147483647 w 2"/>
              <a:gd name="T7" fmla="*/ 2147483647 h 45"/>
              <a:gd name="T8" fmla="*/ 2147483647 w 2"/>
              <a:gd name="T9" fmla="*/ 2147483647 h 45"/>
              <a:gd name="T10" fmla="*/ 2147483647 w 2"/>
              <a:gd name="T11" fmla="*/ 2147483647 h 4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" h="45">
                <a:moveTo>
                  <a:pt x="0" y="0"/>
                </a:moveTo>
                <a:lnTo>
                  <a:pt x="0" y="0"/>
                </a:lnTo>
                <a:lnTo>
                  <a:pt x="0" y="11"/>
                </a:lnTo>
                <a:lnTo>
                  <a:pt x="2" y="26"/>
                </a:lnTo>
                <a:lnTo>
                  <a:pt x="2" y="41"/>
                </a:lnTo>
                <a:lnTo>
                  <a:pt x="2" y="45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7" name="Line 47"/>
          <p:cNvSpPr>
            <a:spLocks noChangeShapeType="1"/>
          </p:cNvSpPr>
          <p:nvPr/>
        </p:nvSpPr>
        <p:spPr bwMode="auto">
          <a:xfrm>
            <a:off x="7660006" y="5105400"/>
            <a:ext cx="272414" cy="931546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pic>
        <p:nvPicPr>
          <p:cNvPr id="64558" name="Picture 48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8480" y="82296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59" name="Picture 49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173736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0" name="Picture 50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91440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1" name="Picture 51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3360" y="73152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2" name="Picture 52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240" y="-1143000"/>
            <a:ext cx="59436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3" name="Picture 57" descr="HA3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3218" y="0"/>
            <a:ext cx="1183004" cy="1091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4" name="Picture 58" descr="HA2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5680" y="5278757"/>
            <a:ext cx="1259206" cy="758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5" name="Picture 59" descr="HA2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0" y="5154932"/>
            <a:ext cx="1259206" cy="758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66" name="TextBox 1"/>
          <p:cNvSpPr txBox="1">
            <a:spLocks noChangeArrowheads="1"/>
          </p:cNvSpPr>
          <p:nvPr/>
        </p:nvSpPr>
        <p:spPr bwMode="auto">
          <a:xfrm>
            <a:off x="2051610" y="2895280"/>
            <a:ext cx="11294210" cy="142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32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HỌC ĐẾN ĐÂY LÀ KẾT THÚC.</a:t>
            </a:r>
          </a:p>
          <a:p>
            <a:pPr algn="ctr" eaLnBrk="1" hangingPunct="1"/>
            <a:r>
              <a:rPr lang="en-US" altLang="en-US" sz="432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CHĂM NGOAN, HỌC GIỎI</a:t>
            </a:r>
            <a:endParaRPr lang="vi-VN" altLang="en-US" sz="432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7525189"/>
      </p:ext>
    </p:extLst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3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00718" y="3836893"/>
            <a:ext cx="7091722" cy="2131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“Mai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ợ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à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m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8 000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à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a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1 000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au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0 000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Mai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á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ờ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00 000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ao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”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0689" y="3282896"/>
            <a:ext cx="2560571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8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8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" name="Rectangle 6"/>
          <p:cNvSpPr/>
          <p:nvPr/>
        </p:nvSpPr>
        <p:spPr>
          <a:xfrm>
            <a:off x="593709" y="6652273"/>
            <a:ext cx="8098807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ai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á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80" dirty="0"/>
          </a:p>
        </p:txBody>
      </p:sp>
      <p:sp>
        <p:nvSpPr>
          <p:cNvPr id="8" name="Rectangle 7"/>
          <p:cNvSpPr/>
          <p:nvPr/>
        </p:nvSpPr>
        <p:spPr>
          <a:xfrm>
            <a:off x="628000" y="7315994"/>
            <a:ext cx="6317311" cy="6020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ai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2516" y="3836893"/>
            <a:ext cx="4970143" cy="34791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383530" y="685800"/>
            <a:ext cx="3454792" cy="7571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320">
                <a:latin typeface="SVN-A Love Of Thunder" panose="02040603050506020204" pitchFamily="18" charset="0"/>
              </a:rPr>
              <a:t>ĐẶT VẤN ĐỀ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853" y="89707"/>
            <a:ext cx="2556280" cy="3195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7634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174532" y="1517847"/>
            <a:ext cx="7315200" cy="94179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3703320" algn="l"/>
                <a:tab pos="6583680" algn="r"/>
              </a:tabLst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í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: a + b.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869768" y="2457337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924479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907597"/>
            <a:ext cx="1350362" cy="799661"/>
            <a:chOff x="2039873" y="2422997"/>
            <a:chExt cx="1125302" cy="666384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704660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873832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3" name="Group 72"/>
          <p:cNvGrpSpPr/>
          <p:nvPr/>
        </p:nvGrpSpPr>
        <p:grpSpPr>
          <a:xfrm>
            <a:off x="7664076" y="4363957"/>
            <a:ext cx="4507289" cy="562790"/>
            <a:chOff x="6386730" y="3636632"/>
            <a:chExt cx="3756074" cy="468992"/>
          </a:xfrm>
        </p:grpSpPr>
        <p:grpSp>
          <p:nvGrpSpPr>
            <p:cNvPr id="51" name="Group 50"/>
            <p:cNvGrpSpPr/>
            <p:nvPr/>
          </p:nvGrpSpPr>
          <p:grpSpPr>
            <a:xfrm>
              <a:off x="6540802" y="3636632"/>
              <a:ext cx="3305910" cy="112542"/>
              <a:chOff x="1195754" y="4460948"/>
              <a:chExt cx="3305910" cy="112542"/>
            </a:xfrm>
          </p:grpSpPr>
          <p:cxnSp>
            <p:nvCxnSpPr>
              <p:cNvPr id="29" name="Straight Connector 28"/>
              <p:cNvCxnSpPr/>
              <p:nvPr/>
            </p:nvCxnSpPr>
            <p:spPr>
              <a:xfrm>
                <a:off x="1195754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1603717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2419701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2025805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>
                <a:off x="2841732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>
                <a:off x="3271171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>
                <a:off x="3671668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>
                <a:off x="4093698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>
                <a:off x="4501664" y="4460948"/>
                <a:ext cx="0" cy="5627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3" name="Group 52"/>
            <p:cNvGrpSpPr/>
            <p:nvPr/>
          </p:nvGrpSpPr>
          <p:grpSpPr>
            <a:xfrm>
              <a:off x="6386730" y="3685475"/>
              <a:ext cx="3756074" cy="420149"/>
              <a:chOff x="1041009" y="4517218"/>
              <a:chExt cx="3756074" cy="420149"/>
            </a:xfrm>
          </p:grpSpPr>
          <p:cxnSp>
            <p:nvCxnSpPr>
              <p:cNvPr id="27" name="Straight Arrow Connector 26"/>
              <p:cNvCxnSpPr/>
              <p:nvPr/>
            </p:nvCxnSpPr>
            <p:spPr>
              <a:xfrm>
                <a:off x="1195754" y="4517218"/>
                <a:ext cx="3601329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TextBox 51"/>
              <p:cNvSpPr txBox="1"/>
              <p:nvPr/>
            </p:nvSpPr>
            <p:spPr>
              <a:xfrm>
                <a:off x="1041009" y="4614202"/>
                <a:ext cx="3657600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920" dirty="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     1       2      3      4      5      6      7      8</a:t>
                </a:r>
              </a:p>
            </p:txBody>
          </p:sp>
        </p:grpSp>
      </p:grpSp>
      <p:cxnSp>
        <p:nvCxnSpPr>
          <p:cNvPr id="55" name="Straight Connector 54"/>
          <p:cNvCxnSpPr/>
          <p:nvPr/>
        </p:nvCxnSpPr>
        <p:spPr>
          <a:xfrm flipV="1">
            <a:off x="7857403" y="3929766"/>
            <a:ext cx="0" cy="492805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V="1">
            <a:off x="9317699" y="3929764"/>
            <a:ext cx="0" cy="492805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V="1">
            <a:off x="11323118" y="3929763"/>
            <a:ext cx="0" cy="492805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7848085" y="3907817"/>
            <a:ext cx="1468667" cy="0"/>
          </a:xfrm>
          <a:prstGeom prst="straightConnector1">
            <a:avLst/>
          </a:prstGeom>
          <a:ln>
            <a:solidFill>
              <a:schemeClr val="bg1">
                <a:lumMod val="85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>
            <a:off x="9334511" y="3875968"/>
            <a:ext cx="2008866" cy="0"/>
          </a:xfrm>
          <a:prstGeom prst="straightConnector1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7863754" y="4499009"/>
            <a:ext cx="0" cy="673463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11323118" y="4499009"/>
            <a:ext cx="0" cy="673463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7855313" y="5205035"/>
            <a:ext cx="3477533" cy="0"/>
          </a:xfrm>
          <a:prstGeom prst="straightConnector1">
            <a:avLst/>
          </a:prstGeom>
          <a:ln>
            <a:solidFill>
              <a:schemeClr val="accent4">
                <a:lumMod val="40000"/>
                <a:lumOff val="60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8441162" y="3516138"/>
            <a:ext cx="481045" cy="387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2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10150077" y="3529825"/>
            <a:ext cx="367130" cy="387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2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9404973" y="5261723"/>
            <a:ext cx="554951" cy="387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2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pic>
        <p:nvPicPr>
          <p:cNvPr id="71" name="Picture 70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786" b="96429" l="4478" r="97015">
                        <a14:foregroundMark x1="25373" y1="28571" x2="7463" y2="33929"/>
                        <a14:foregroundMark x1="11940" y1="37500" x2="7463" y2="75000"/>
                        <a14:foregroundMark x1="7463" y1="75000" x2="14925" y2="89286"/>
                        <a14:foregroundMark x1="11940" y1="89286" x2="17910" y2="96429"/>
                        <a14:foregroundMark x1="16418" y1="94643" x2="19403" y2="96429"/>
                        <a14:foregroundMark x1="17910" y1="96429" x2="41791" y2="92857"/>
                        <a14:foregroundMark x1="43284" y1="89286" x2="49254" y2="98214"/>
                        <a14:foregroundMark x1="47761" y1="98214" x2="73134" y2="98214"/>
                        <a14:foregroundMark x1="76119" y1="98214" x2="88060" y2="85714"/>
                        <a14:foregroundMark x1="88060" y1="83929" x2="82090" y2="76786"/>
                        <a14:foregroundMark x1="82090" y1="76786" x2="61194" y2="85714"/>
                        <a14:foregroundMark x1="59701" y1="83929" x2="46269" y2="82143"/>
                        <a14:foregroundMark x1="46269" y1="80357" x2="44776" y2="78571"/>
                        <a14:foregroundMark x1="44776" y1="78571" x2="38806" y2="33929"/>
                        <a14:foregroundMark x1="37313" y1="33929" x2="26866" y2="28571"/>
                        <a14:foregroundMark x1="28358" y1="28571" x2="38806" y2="23214"/>
                        <a14:foregroundMark x1="86567" y1="73214" x2="95522" y2="66071"/>
                        <a14:foregroundMark x1="97015" y1="53571" x2="95522" y2="41071"/>
                        <a14:foregroundMark x1="95522" y1="37500" x2="89552" y2="14286"/>
                        <a14:foregroundMark x1="88060" y1="14286" x2="73134" y2="12500"/>
                        <a14:foregroundMark x1="73134" y1="12500" x2="64179" y2="23214"/>
                        <a14:foregroundMark x1="62687" y1="19643" x2="59701" y2="7143"/>
                        <a14:foregroundMark x1="58209" y1="7143" x2="38806" y2="8929"/>
                        <a14:foregroundMark x1="40299" y1="8929" x2="23881" y2="14286"/>
                        <a14:foregroundMark x1="23881" y1="16071" x2="22388" y2="23214"/>
                        <a14:foregroundMark x1="20896" y1="23214" x2="20896" y2="26786"/>
                        <a14:foregroundMark x1="64179" y1="21429" x2="62687" y2="37500"/>
                        <a14:foregroundMark x1="62687" y1="37500" x2="65672" y2="60714"/>
                        <a14:foregroundMark x1="65672" y1="58929" x2="68657" y2="75000"/>
                        <a14:foregroundMark x1="68657" y1="73214" x2="85075" y2="73214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296701" y="1628333"/>
            <a:ext cx="838698" cy="701002"/>
          </a:xfrm>
          <a:prstGeom prst="rect">
            <a:avLst/>
          </a:prstGeom>
          <a:ln>
            <a:noFill/>
          </a:ln>
        </p:spPr>
      </p:pic>
      <p:sp>
        <p:nvSpPr>
          <p:cNvPr id="72" name="TextBox 71"/>
          <p:cNvSpPr txBox="1"/>
          <p:nvPr/>
        </p:nvSpPr>
        <p:spPr>
          <a:xfrm>
            <a:off x="7098555" y="2571061"/>
            <a:ext cx="69685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+ 4 = 7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292626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67" grpId="0"/>
      <p:bldP spid="68" grpId="0"/>
      <p:bldP spid="69" grpId="0"/>
      <p:bldP spid="7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482459" y="1756605"/>
            <a:ext cx="7315200" cy="221599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e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19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ử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ong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ạ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713 000 ha,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4 500 ha so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18.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e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ù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18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ử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ong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593378" y="4346916"/>
            <a:ext cx="7315200" cy="173586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3703320" algn="l"/>
                <a:tab pos="6583680" algn="r"/>
              </a:tabLst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3703320" algn="l"/>
                <a:tab pos="6583680" algn="r"/>
              </a:tabLst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e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18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ử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ong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ctr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713 200 + 14 500 = 727 700 (ha) </a:t>
            </a:r>
            <a:endParaRPr lang="en-US" sz="2400" dirty="0">
              <a:solidFill>
                <a:schemeClr val="bg1"/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457337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924479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907597"/>
            <a:ext cx="1350362" cy="777715"/>
            <a:chOff x="2039873" y="2422997"/>
            <a:chExt cx="1125302" cy="648096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68637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873832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17291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147930" y="1282593"/>
            <a:ext cx="7056355" cy="5783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3703320" algn="l"/>
                <a:tab pos="6583680" algn="r"/>
              </a:tabLst>
            </a:pPr>
            <a:r>
              <a:rPr lang="en-US" sz="336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iếu</a:t>
            </a:r>
            <a:r>
              <a:rPr 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endParaRPr lang="en-US" sz="336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5391150" algn="l"/>
                <a:tab pos="5906262" algn="l"/>
                <a:tab pos="6440424" algn="l"/>
                <a:tab pos="6583680" algn="r"/>
              </a:tabLst>
            </a:pPr>
            <a:r>
              <a:rPr lang="nl-NL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1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Cho a = 23 và b = 36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a) Tính a + b và b + a. </a:t>
            </a: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	b) So sánh các kết quả nhận được ở câu a)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5391150" algn="l"/>
                <a:tab pos="5906262" algn="l"/>
                <a:tab pos="6440424" algn="l"/>
                <a:tab pos="6583680" algn="r"/>
              </a:tabLst>
            </a:pPr>
            <a:r>
              <a:rPr lang="nl-NL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2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Cho a = 37 và b = 18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a) Tính a + b và b + a. 	</a:t>
            </a: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b) So sánh các kết quả nhận được ở câu a)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5391150" algn="l"/>
                <a:tab pos="5906262" algn="l"/>
                <a:tab pos="6440424" algn="l"/>
                <a:tab pos="6583680" algn="r"/>
              </a:tabLst>
            </a:pPr>
            <a:r>
              <a:rPr lang="nl-NL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3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Cho a = 17, b = 19, c = 26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a) Tính (a + b) + c và a + (b + c). 	</a:t>
            </a: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b) So sánh các kết quả nhận được ở câu a)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5391150" algn="l"/>
                <a:tab pos="5906262" algn="l"/>
                <a:tab pos="6440424" algn="l"/>
                <a:tab pos="6583680" algn="r"/>
              </a:tabLst>
            </a:pPr>
            <a:r>
              <a:rPr lang="nl-NL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4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Cho a = 11, b = 23, c = 35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a) Tính (a + b) + c và a + (b + c). </a:t>
            </a: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	b) So sánh các kết quả nhận được ở câu a)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204278" y="1481662"/>
            <a:ext cx="7315200" cy="5698804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52222" algn="just">
              <a:lnSpc>
                <a:spcPct val="115000"/>
              </a:lnSpc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indent="252222" algn="just">
              <a:lnSpc>
                <a:spcPct val="115000"/>
              </a:lnSpc>
            </a:pPr>
            <a:r>
              <a:rPr lang="en-US" sz="24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a + b = 59, b + a = 59.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a + b = b + a.</a:t>
            </a:r>
          </a:p>
          <a:p>
            <a:pPr indent="252222" algn="just">
              <a:lnSpc>
                <a:spcPct val="115000"/>
              </a:lnSpc>
            </a:pPr>
            <a:r>
              <a:rPr lang="en-US" sz="24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a + b = 55, b + a = 55.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a + b = b + a.</a:t>
            </a:r>
          </a:p>
          <a:p>
            <a:pPr indent="252222" algn="just">
              <a:lnSpc>
                <a:spcPct val="115000"/>
              </a:lnSpc>
            </a:pPr>
            <a:r>
              <a:rPr lang="en-US" sz="24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: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(a + b) + c = 62, a + (b + c) = 62.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(a + b) + c = a + (b + c).</a:t>
            </a:r>
          </a:p>
          <a:p>
            <a:pPr indent="252222" algn="just">
              <a:lnSpc>
                <a:spcPct val="115000"/>
              </a:lnSpc>
            </a:pPr>
            <a:r>
              <a:rPr lang="en-US" sz="24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4: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(a + b) + c = 69, a + (b + c) = 69.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(a + b) + c = a + (b + c).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72383" y="7232403"/>
            <a:ext cx="7326455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endParaRPr lang="en-US" sz="2880" dirty="0">
              <a:solidFill>
                <a:srgbClr val="FF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000" y="1282592"/>
            <a:ext cx="582930" cy="731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7850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5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806308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89425"/>
            <a:ext cx="1350362" cy="777715"/>
            <a:chOff x="2039873" y="2422997"/>
            <a:chExt cx="1125302" cy="648096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68637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755661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573962" y="3848921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306220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414867" y="1738768"/>
            <a:ext cx="7697842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8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347344" y="2138662"/>
            <a:ext cx="7360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+ 0 = 0 + a = a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347341" y="2608176"/>
            <a:ext cx="73770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 + b) + c hay a + (b + c)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a, b, c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+ b + c </a:t>
            </a:r>
          </a:p>
        </p:txBody>
      </p:sp>
    </p:spTree>
    <p:extLst>
      <p:ext uri="{BB962C8B-B14F-4D97-AF65-F5344CB8AC3E}">
        <p14:creationId xmlns:p14="http://schemas.microsoft.com/office/powerpoint/2010/main" val="158876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5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806308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89425"/>
            <a:ext cx="1350362" cy="777715"/>
            <a:chOff x="2039873" y="2422997"/>
            <a:chExt cx="1125302" cy="648096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68637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755661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573962" y="3848921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306220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414868" y="1459317"/>
            <a:ext cx="74952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66 + 289 + 134 + 311 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482460" y="2491408"/>
            <a:ext cx="675249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6 + 289 + 134 + 311 = 66 + 134 + 289 + 311</a:t>
            </a: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= (66 + 134) + (289 + 311)</a:t>
            </a: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=      200       +       600</a:t>
            </a: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=  800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6507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5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806308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89425"/>
            <a:ext cx="1350362" cy="777715"/>
            <a:chOff x="2039873" y="2422997"/>
            <a:chExt cx="1125302" cy="648096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68637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755661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573962" y="3848921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306220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517844" y="1738768"/>
            <a:ext cx="7392292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117 + 68 + 23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934809" y="3210580"/>
            <a:ext cx="5947258" cy="1865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8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7 + 68 + 23 = (117 + 23) + 68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=      140      + 68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=   208</a:t>
            </a:r>
          </a:p>
        </p:txBody>
      </p:sp>
    </p:spTree>
    <p:extLst>
      <p:ext uri="{BB962C8B-B14F-4D97-AF65-F5344CB8AC3E}">
        <p14:creationId xmlns:p14="http://schemas.microsoft.com/office/powerpoint/2010/main" val="2991037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372307" y="2514025"/>
            <a:ext cx="8149133" cy="1621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endParaRPr lang="en-US" sz="288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) 3 + 4;         b) 7 – 4;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7 + 38 = 95.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5 – 57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5 – 38.</a:t>
            </a:r>
          </a:p>
        </p:txBody>
      </p:sp>
    </p:spTree>
    <p:extLst>
      <p:ext uri="{BB962C8B-B14F-4D97-AF65-F5344CB8AC3E}">
        <p14:creationId xmlns:p14="http://schemas.microsoft.com/office/powerpoint/2010/main" val="3900836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37</TotalTime>
  <Words>2061</Words>
  <Application>Microsoft Office PowerPoint</Application>
  <PresentationFormat>Custom</PresentationFormat>
  <Paragraphs>235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Calibri</vt:lpstr>
      <vt:lpstr>Calibri Light</vt:lpstr>
      <vt:lpstr>SVN-A Love Of Thunder</vt:lpstr>
      <vt:lpstr>Times New Roman</vt:lpstr>
      <vt:lpstr>VN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</vt:lpstr>
    </vt:vector>
  </TitlesOfParts>
  <Company>thuvienhoclieu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>Admin</cp:lastModifiedBy>
  <cp:revision>1</cp:revision>
  <dcterms:created xsi:type="dcterms:W3CDTF">2021-08-06T09:17:41Z</dcterms:created>
  <dcterms:modified xsi:type="dcterms:W3CDTF">2024-09-17T01:38:20Z</dcterms:modified>
</cp:coreProperties>
</file>